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FC6DB5" w14:textId="77777777" w:rsidR="00361A91" w:rsidRPr="008A22CD" w:rsidRDefault="00361A91" w:rsidP="00361A91">
      <w:pPr>
        <w:jc w:val="center"/>
        <w:rPr>
          <w:b/>
          <w:sz w:val="28"/>
        </w:rPr>
      </w:pPr>
      <w:r w:rsidRPr="008A22CD">
        <w:rPr>
          <w:rFonts w:hint="eastAsia"/>
          <w:b/>
          <w:sz w:val="28"/>
        </w:rPr>
        <w:t>计算机科学与工程学院 实验报告</w:t>
      </w:r>
    </w:p>
    <w:tbl>
      <w:tblPr>
        <w:tblW w:w="9030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5"/>
        <w:gridCol w:w="705"/>
        <w:gridCol w:w="765"/>
        <w:gridCol w:w="1305"/>
        <w:gridCol w:w="1560"/>
        <w:gridCol w:w="1665"/>
        <w:gridCol w:w="1755"/>
      </w:tblGrid>
      <w:tr w:rsidR="00361A91" w14:paraId="7CDEE678" w14:textId="77777777" w:rsidTr="009716FA">
        <w:trPr>
          <w:trHeight w:val="645"/>
        </w:trPr>
        <w:tc>
          <w:tcPr>
            <w:tcW w:w="1980" w:type="dxa"/>
            <w:gridSpan w:val="2"/>
            <w:vAlign w:val="center"/>
          </w:tcPr>
          <w:p w14:paraId="6E096C9A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实验课程名称</w:t>
            </w:r>
          </w:p>
        </w:tc>
        <w:tc>
          <w:tcPr>
            <w:tcW w:w="3630" w:type="dxa"/>
            <w:gridSpan w:val="3"/>
            <w:vAlign w:val="center"/>
          </w:tcPr>
          <w:p w14:paraId="7A984475" w14:textId="74FC5E0F" w:rsidR="00361A91" w:rsidRDefault="005E44D4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微波</w:t>
            </w:r>
            <w:r w:rsidR="00720FDE">
              <w:rPr>
                <w:rFonts w:hint="eastAsia"/>
                <w:b/>
              </w:rPr>
              <w:t>与天线技术</w:t>
            </w:r>
          </w:p>
        </w:tc>
        <w:tc>
          <w:tcPr>
            <w:tcW w:w="1665" w:type="dxa"/>
            <w:vAlign w:val="center"/>
          </w:tcPr>
          <w:p w14:paraId="3E8727BA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实验总成绩</w:t>
            </w:r>
          </w:p>
        </w:tc>
        <w:tc>
          <w:tcPr>
            <w:tcW w:w="1755" w:type="dxa"/>
            <w:vAlign w:val="center"/>
          </w:tcPr>
          <w:p w14:paraId="620BE1B6" w14:textId="77777777" w:rsidR="00361A91" w:rsidRDefault="00361A91" w:rsidP="009716FA">
            <w:pPr>
              <w:jc w:val="center"/>
              <w:rPr>
                <w:b/>
              </w:rPr>
            </w:pPr>
          </w:p>
        </w:tc>
      </w:tr>
      <w:tr w:rsidR="00361A91" w14:paraId="1B14F4B9" w14:textId="77777777" w:rsidTr="009716FA">
        <w:trPr>
          <w:trHeight w:val="675"/>
        </w:trPr>
        <w:tc>
          <w:tcPr>
            <w:tcW w:w="1275" w:type="dxa"/>
            <w:vAlign w:val="center"/>
          </w:tcPr>
          <w:p w14:paraId="0E3C8441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专业</w:t>
            </w:r>
          </w:p>
        </w:tc>
        <w:tc>
          <w:tcPr>
            <w:tcW w:w="1470" w:type="dxa"/>
            <w:gridSpan w:val="2"/>
            <w:vAlign w:val="center"/>
          </w:tcPr>
          <w:p w14:paraId="42AA726D" w14:textId="641555DF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通信工程</w:t>
            </w:r>
          </w:p>
        </w:tc>
        <w:tc>
          <w:tcPr>
            <w:tcW w:w="1305" w:type="dxa"/>
            <w:vAlign w:val="center"/>
          </w:tcPr>
          <w:p w14:paraId="1FF49E02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班级</w:t>
            </w:r>
          </w:p>
        </w:tc>
        <w:tc>
          <w:tcPr>
            <w:tcW w:w="1560" w:type="dxa"/>
            <w:vAlign w:val="center"/>
          </w:tcPr>
          <w:p w14:paraId="065E8779" w14:textId="17AC49A3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603班</w:t>
            </w:r>
          </w:p>
        </w:tc>
        <w:tc>
          <w:tcPr>
            <w:tcW w:w="1665" w:type="dxa"/>
            <w:vAlign w:val="center"/>
          </w:tcPr>
          <w:p w14:paraId="737FF124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指导教师签字</w:t>
            </w:r>
          </w:p>
        </w:tc>
        <w:tc>
          <w:tcPr>
            <w:tcW w:w="1755" w:type="dxa"/>
            <w:vAlign w:val="center"/>
          </w:tcPr>
          <w:p w14:paraId="0E52D729" w14:textId="77777777" w:rsidR="00361A91" w:rsidRDefault="00361A91" w:rsidP="009716FA">
            <w:pPr>
              <w:jc w:val="center"/>
              <w:rPr>
                <w:b/>
              </w:rPr>
            </w:pPr>
          </w:p>
        </w:tc>
      </w:tr>
      <w:tr w:rsidR="00361A91" w14:paraId="3ACF1643" w14:textId="77777777" w:rsidTr="009716FA">
        <w:trPr>
          <w:trHeight w:val="735"/>
        </w:trPr>
        <w:tc>
          <w:tcPr>
            <w:tcW w:w="1275" w:type="dxa"/>
            <w:vAlign w:val="center"/>
          </w:tcPr>
          <w:p w14:paraId="0DFD12DC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学号</w:t>
            </w:r>
          </w:p>
        </w:tc>
        <w:tc>
          <w:tcPr>
            <w:tcW w:w="1470" w:type="dxa"/>
            <w:gridSpan w:val="2"/>
            <w:vAlign w:val="center"/>
          </w:tcPr>
          <w:p w14:paraId="40C9377F" w14:textId="1A0E4D80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0164795</w:t>
            </w:r>
          </w:p>
        </w:tc>
        <w:tc>
          <w:tcPr>
            <w:tcW w:w="1305" w:type="dxa"/>
            <w:vAlign w:val="center"/>
          </w:tcPr>
          <w:p w14:paraId="0262D81C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姓名</w:t>
            </w:r>
          </w:p>
        </w:tc>
        <w:tc>
          <w:tcPr>
            <w:tcW w:w="1560" w:type="dxa"/>
            <w:vAlign w:val="center"/>
          </w:tcPr>
          <w:p w14:paraId="25095CE6" w14:textId="2B9C0DE1" w:rsidR="00361A91" w:rsidRDefault="00361A91" w:rsidP="009716FA">
            <w:pPr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刘延益</w:t>
            </w:r>
            <w:proofErr w:type="gramEnd"/>
          </w:p>
        </w:tc>
        <w:tc>
          <w:tcPr>
            <w:tcW w:w="1665" w:type="dxa"/>
            <w:vAlign w:val="center"/>
          </w:tcPr>
          <w:p w14:paraId="733DBC45" w14:textId="77777777" w:rsidR="00361A91" w:rsidRDefault="00361A91" w:rsidP="009716F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实验报告批改时间</w:t>
            </w:r>
          </w:p>
        </w:tc>
        <w:tc>
          <w:tcPr>
            <w:tcW w:w="1755" w:type="dxa"/>
            <w:vAlign w:val="center"/>
          </w:tcPr>
          <w:p w14:paraId="226C964F" w14:textId="77777777" w:rsidR="00361A91" w:rsidRDefault="00361A91" w:rsidP="009716FA">
            <w:pPr>
              <w:jc w:val="center"/>
              <w:rPr>
                <w:b/>
              </w:rPr>
            </w:pPr>
          </w:p>
        </w:tc>
      </w:tr>
      <w:tr w:rsidR="00361A91" w14:paraId="01ACA2BD" w14:textId="77777777" w:rsidTr="009716FA">
        <w:trPr>
          <w:trHeight w:val="4082"/>
        </w:trPr>
        <w:tc>
          <w:tcPr>
            <w:tcW w:w="9030" w:type="dxa"/>
            <w:gridSpan w:val="7"/>
          </w:tcPr>
          <w:p w14:paraId="3595DFB5" w14:textId="77777777" w:rsidR="00361A91" w:rsidRDefault="00361A91" w:rsidP="009716FA">
            <w:pPr>
              <w:rPr>
                <w:b/>
              </w:rPr>
            </w:pPr>
            <w:r>
              <w:rPr>
                <w:rFonts w:hint="eastAsia"/>
                <w:b/>
              </w:rPr>
              <w:t>实验报告分项成绩</w:t>
            </w:r>
          </w:p>
          <w:p w14:paraId="51B3F4A6" w14:textId="77777777" w:rsidR="00361A91" w:rsidRDefault="00361A91" w:rsidP="009716FA">
            <w:pPr>
              <w:rPr>
                <w:b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1575"/>
              <w:gridCol w:w="4291"/>
              <w:gridCol w:w="2933"/>
            </w:tblGrid>
            <w:tr w:rsidR="00361A91" w14:paraId="1F50618D" w14:textId="77777777" w:rsidTr="009716FA">
              <w:tc>
                <w:tcPr>
                  <w:tcW w:w="1575" w:type="dxa"/>
                </w:tcPr>
                <w:p w14:paraId="7FBD7298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序号</w:t>
                  </w:r>
                </w:p>
              </w:tc>
              <w:tc>
                <w:tcPr>
                  <w:tcW w:w="4291" w:type="dxa"/>
                </w:tcPr>
                <w:p w14:paraId="21E23FCF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实验项目</w:t>
                  </w:r>
                </w:p>
              </w:tc>
              <w:tc>
                <w:tcPr>
                  <w:tcW w:w="2933" w:type="dxa"/>
                </w:tcPr>
                <w:p w14:paraId="7FB6B526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成绩</w:t>
                  </w:r>
                </w:p>
              </w:tc>
            </w:tr>
            <w:tr w:rsidR="00BA6449" w14:paraId="1EBC9CC3" w14:textId="77777777" w:rsidTr="009716FA">
              <w:tc>
                <w:tcPr>
                  <w:tcW w:w="1575" w:type="dxa"/>
                </w:tcPr>
                <w:p w14:paraId="69BB23AE" w14:textId="77777777" w:rsidR="00BA6449" w:rsidRDefault="00BA6449" w:rsidP="00BA6449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1</w:t>
                  </w:r>
                </w:p>
              </w:tc>
              <w:tc>
                <w:tcPr>
                  <w:tcW w:w="4291" w:type="dxa"/>
                </w:tcPr>
                <w:p w14:paraId="4B54B2A9" w14:textId="16284503" w:rsidR="00BA6449" w:rsidRPr="00BA6449" w:rsidRDefault="00D7316A" w:rsidP="00BA6449">
                  <w:pPr>
                    <w:jc w:val="center"/>
                    <w:rPr>
                      <w:b/>
                    </w:rPr>
                  </w:pPr>
                  <w:r w:rsidRPr="00D7316A">
                    <w:rPr>
                      <w:rFonts w:hint="eastAsia"/>
                      <w:b/>
                    </w:rPr>
                    <w:t>三厘米波测试系统的调试</w:t>
                  </w:r>
                </w:p>
              </w:tc>
              <w:tc>
                <w:tcPr>
                  <w:tcW w:w="2933" w:type="dxa"/>
                </w:tcPr>
                <w:p w14:paraId="0B56DF2E" w14:textId="77777777" w:rsidR="00BA6449" w:rsidRDefault="00BA6449" w:rsidP="00BA6449">
                  <w:pPr>
                    <w:rPr>
                      <w:b/>
                    </w:rPr>
                  </w:pPr>
                </w:p>
              </w:tc>
            </w:tr>
            <w:tr w:rsidR="00BA6449" w14:paraId="23F0FBB6" w14:textId="77777777" w:rsidTr="009716FA">
              <w:tc>
                <w:tcPr>
                  <w:tcW w:w="1575" w:type="dxa"/>
                </w:tcPr>
                <w:p w14:paraId="44D6AF65" w14:textId="77777777" w:rsidR="00BA6449" w:rsidRDefault="00BA6449" w:rsidP="00BA6449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2</w:t>
                  </w:r>
                </w:p>
              </w:tc>
              <w:tc>
                <w:tcPr>
                  <w:tcW w:w="4291" w:type="dxa"/>
                </w:tcPr>
                <w:p w14:paraId="7B138543" w14:textId="508791A6" w:rsidR="00BA6449" w:rsidRPr="00BA6449" w:rsidRDefault="00BA6449" w:rsidP="00BA6449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2933" w:type="dxa"/>
                </w:tcPr>
                <w:p w14:paraId="36EC57CC" w14:textId="77777777" w:rsidR="00BA6449" w:rsidRDefault="00BA6449" w:rsidP="00BA6449">
                  <w:pPr>
                    <w:rPr>
                      <w:b/>
                    </w:rPr>
                  </w:pPr>
                </w:p>
              </w:tc>
            </w:tr>
            <w:tr w:rsidR="00BA6449" w14:paraId="2F8B6E9B" w14:textId="77777777" w:rsidTr="009716FA">
              <w:tc>
                <w:tcPr>
                  <w:tcW w:w="1575" w:type="dxa"/>
                </w:tcPr>
                <w:p w14:paraId="6EF53D58" w14:textId="77777777" w:rsidR="00BA6449" w:rsidRDefault="00BA6449" w:rsidP="00BA6449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3</w:t>
                  </w:r>
                </w:p>
              </w:tc>
              <w:tc>
                <w:tcPr>
                  <w:tcW w:w="4291" w:type="dxa"/>
                </w:tcPr>
                <w:p w14:paraId="513F5D11" w14:textId="7BEB7467" w:rsidR="00BA6449" w:rsidRPr="00BA6449" w:rsidRDefault="00BA6449" w:rsidP="00BA6449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2933" w:type="dxa"/>
                </w:tcPr>
                <w:p w14:paraId="06E23803" w14:textId="77777777" w:rsidR="00BA6449" w:rsidRDefault="00BA6449" w:rsidP="00BA6449">
                  <w:pPr>
                    <w:rPr>
                      <w:b/>
                    </w:rPr>
                  </w:pPr>
                </w:p>
              </w:tc>
            </w:tr>
            <w:tr w:rsidR="00361A91" w14:paraId="3FEFC87B" w14:textId="77777777" w:rsidTr="009716FA">
              <w:tc>
                <w:tcPr>
                  <w:tcW w:w="1575" w:type="dxa"/>
                </w:tcPr>
                <w:p w14:paraId="131F0DE6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4</w:t>
                  </w:r>
                </w:p>
              </w:tc>
              <w:tc>
                <w:tcPr>
                  <w:tcW w:w="4291" w:type="dxa"/>
                </w:tcPr>
                <w:p w14:paraId="2964DF03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  <w:tc>
                <w:tcPr>
                  <w:tcW w:w="2933" w:type="dxa"/>
                </w:tcPr>
                <w:p w14:paraId="1DCC413F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</w:tr>
            <w:tr w:rsidR="00361A91" w14:paraId="51AD82AD" w14:textId="77777777" w:rsidTr="009716FA">
              <w:tc>
                <w:tcPr>
                  <w:tcW w:w="1575" w:type="dxa"/>
                </w:tcPr>
                <w:p w14:paraId="6CEAF22B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5</w:t>
                  </w:r>
                </w:p>
              </w:tc>
              <w:tc>
                <w:tcPr>
                  <w:tcW w:w="4291" w:type="dxa"/>
                </w:tcPr>
                <w:p w14:paraId="0C595383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  <w:tc>
                <w:tcPr>
                  <w:tcW w:w="2933" w:type="dxa"/>
                </w:tcPr>
                <w:p w14:paraId="59E56DAE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</w:tr>
            <w:tr w:rsidR="00361A91" w14:paraId="75C81EC7" w14:textId="77777777" w:rsidTr="009716FA">
              <w:tc>
                <w:tcPr>
                  <w:tcW w:w="1575" w:type="dxa"/>
                </w:tcPr>
                <w:p w14:paraId="087B1838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6</w:t>
                  </w:r>
                </w:p>
              </w:tc>
              <w:tc>
                <w:tcPr>
                  <w:tcW w:w="4291" w:type="dxa"/>
                </w:tcPr>
                <w:p w14:paraId="755CC900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  <w:tc>
                <w:tcPr>
                  <w:tcW w:w="2933" w:type="dxa"/>
                </w:tcPr>
                <w:p w14:paraId="0397E8BC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</w:tr>
            <w:tr w:rsidR="00361A91" w14:paraId="7DA550FF" w14:textId="77777777" w:rsidTr="009716FA">
              <w:tc>
                <w:tcPr>
                  <w:tcW w:w="1575" w:type="dxa"/>
                </w:tcPr>
                <w:p w14:paraId="1951B820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7</w:t>
                  </w:r>
                </w:p>
              </w:tc>
              <w:tc>
                <w:tcPr>
                  <w:tcW w:w="4291" w:type="dxa"/>
                </w:tcPr>
                <w:p w14:paraId="6F11529A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  <w:tc>
                <w:tcPr>
                  <w:tcW w:w="2933" w:type="dxa"/>
                </w:tcPr>
                <w:p w14:paraId="069AD9E1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</w:tr>
            <w:tr w:rsidR="00361A91" w14:paraId="24BD2330" w14:textId="77777777" w:rsidTr="009716FA">
              <w:trPr>
                <w:trHeight w:val="197"/>
              </w:trPr>
              <w:tc>
                <w:tcPr>
                  <w:tcW w:w="1575" w:type="dxa"/>
                </w:tcPr>
                <w:p w14:paraId="4A2132AF" w14:textId="77777777" w:rsidR="00361A91" w:rsidRDefault="00361A91" w:rsidP="009716FA">
                  <w:pPr>
                    <w:jc w:val="center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8</w:t>
                  </w:r>
                </w:p>
              </w:tc>
              <w:tc>
                <w:tcPr>
                  <w:tcW w:w="4291" w:type="dxa"/>
                </w:tcPr>
                <w:p w14:paraId="76A23AB6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  <w:tc>
                <w:tcPr>
                  <w:tcW w:w="2933" w:type="dxa"/>
                </w:tcPr>
                <w:p w14:paraId="48B361D6" w14:textId="77777777" w:rsidR="00361A91" w:rsidRDefault="00361A91" w:rsidP="009716FA">
                  <w:pPr>
                    <w:rPr>
                      <w:b/>
                    </w:rPr>
                  </w:pPr>
                </w:p>
              </w:tc>
            </w:tr>
          </w:tbl>
          <w:p w14:paraId="06FBB71E" w14:textId="77777777" w:rsidR="00361A91" w:rsidRPr="008A22CD" w:rsidRDefault="00361A91" w:rsidP="009716FA">
            <w:pPr>
              <w:spacing w:line="360" w:lineRule="auto"/>
            </w:pPr>
          </w:p>
        </w:tc>
      </w:tr>
      <w:tr w:rsidR="00361A91" w14:paraId="2A4A7BF9" w14:textId="77777777" w:rsidTr="009716FA">
        <w:trPr>
          <w:trHeight w:val="6511"/>
        </w:trPr>
        <w:tc>
          <w:tcPr>
            <w:tcW w:w="9030" w:type="dxa"/>
            <w:gridSpan w:val="7"/>
          </w:tcPr>
          <w:p w14:paraId="57CB38AF" w14:textId="77777777" w:rsidR="00361A91" w:rsidRPr="00C572FC" w:rsidRDefault="00361A91" w:rsidP="00361A91">
            <w:pPr>
              <w:jc w:val="left"/>
            </w:pPr>
          </w:p>
        </w:tc>
      </w:tr>
    </w:tbl>
    <w:p w14:paraId="0682D69A" w14:textId="77777777" w:rsidR="00361A91" w:rsidRDefault="00361A91" w:rsidP="00361A91">
      <w:pPr>
        <w:jc w:val="center"/>
        <w:rPr>
          <w:b/>
        </w:rPr>
      </w:pPr>
    </w:p>
    <w:p w14:paraId="646F8EEF" w14:textId="77777777" w:rsidR="00361A91" w:rsidRDefault="00361A91" w:rsidP="00361A91">
      <w:pPr>
        <w:jc w:val="center"/>
        <w:rPr>
          <w:b/>
        </w:rPr>
      </w:pPr>
    </w:p>
    <w:p w14:paraId="1FCEC029" w14:textId="2CD2C08A" w:rsidR="002E1906" w:rsidRPr="00B10E4C" w:rsidRDefault="00E751FC" w:rsidP="00A66C26">
      <w:pPr>
        <w:pStyle w:val="1"/>
        <w:ind w:left="432" w:hanging="432"/>
      </w:pPr>
      <w:r w:rsidRPr="00E751FC">
        <w:rPr>
          <w:rFonts w:hint="eastAsia"/>
        </w:rPr>
        <w:lastRenderedPageBreak/>
        <w:t>实验</w:t>
      </w:r>
      <w:proofErr w:type="gramStart"/>
      <w:r w:rsidR="006D59E4">
        <w:rPr>
          <w:rFonts w:hint="eastAsia"/>
        </w:rPr>
        <w:t>一</w:t>
      </w:r>
      <w:proofErr w:type="gramEnd"/>
      <w:r w:rsidRPr="00E751FC">
        <w:t xml:space="preserve">  </w:t>
      </w:r>
      <w:r w:rsidR="006D59E4" w:rsidRPr="006D59E4">
        <w:rPr>
          <w:rFonts w:hint="eastAsia"/>
        </w:rPr>
        <w:t>三厘米波测试系统的调试</w:t>
      </w:r>
    </w:p>
    <w:p w14:paraId="0FB8FB07" w14:textId="10972AC2" w:rsidR="0054707B" w:rsidRDefault="00976CC3" w:rsidP="004A6242">
      <w:pPr>
        <w:pStyle w:val="a0"/>
        <w:numPr>
          <w:ilvl w:val="0"/>
          <w:numId w:val="1"/>
        </w:numPr>
        <w:ind w:left="0" w:firstLineChars="0" w:firstLine="0"/>
        <w:rPr>
          <w:b/>
        </w:rPr>
      </w:pPr>
      <w:r>
        <w:rPr>
          <w:rFonts w:cs="宋体" w:hint="eastAsia"/>
          <w:b/>
          <w:bCs/>
        </w:rPr>
        <w:t>实验目的</w:t>
      </w:r>
    </w:p>
    <w:p w14:paraId="4F0251D9" w14:textId="598B29A9" w:rsidR="0000218F" w:rsidRPr="0000218F" w:rsidRDefault="0000218F" w:rsidP="0000218F">
      <w:pPr>
        <w:pStyle w:val="a0"/>
        <w:ind w:firstLineChars="0"/>
        <w:rPr>
          <w:rFonts w:ascii="宋体" w:hAnsi="宋体"/>
        </w:rPr>
      </w:pPr>
      <w:r w:rsidRPr="0000218F">
        <w:rPr>
          <w:rFonts w:ascii="宋体" w:hAnsi="宋体"/>
        </w:rPr>
        <w:t>了解微波测试系统。</w:t>
      </w:r>
    </w:p>
    <w:p w14:paraId="0C78F14E" w14:textId="4ACA280A" w:rsidR="006D59E4" w:rsidRPr="0000218F" w:rsidRDefault="0000218F" w:rsidP="0000218F">
      <w:pPr>
        <w:pStyle w:val="a0"/>
        <w:ind w:firstLineChars="0"/>
        <w:rPr>
          <w:rFonts w:ascii="宋体" w:hAnsi="宋体"/>
        </w:rPr>
      </w:pPr>
      <w:r w:rsidRPr="0000218F">
        <w:rPr>
          <w:rFonts w:ascii="宋体" w:hAnsi="宋体"/>
        </w:rPr>
        <w:t>熟悉三厘米波测量线的使用方法。</w:t>
      </w:r>
    </w:p>
    <w:p w14:paraId="65C15DAD" w14:textId="02EB40C0" w:rsidR="00C008E1" w:rsidRPr="00C008E1" w:rsidRDefault="00C008E1" w:rsidP="00C008E1">
      <w:pPr>
        <w:pStyle w:val="a0"/>
        <w:numPr>
          <w:ilvl w:val="0"/>
          <w:numId w:val="1"/>
        </w:numPr>
        <w:ind w:left="0" w:firstLineChars="0" w:firstLine="0"/>
        <w:rPr>
          <w:rFonts w:cs="宋体"/>
          <w:b/>
          <w:bCs/>
        </w:rPr>
      </w:pPr>
      <w:r>
        <w:rPr>
          <w:rFonts w:cs="宋体" w:hint="eastAsia"/>
          <w:b/>
          <w:bCs/>
        </w:rPr>
        <w:t>实验系统</w:t>
      </w:r>
    </w:p>
    <w:p w14:paraId="46339E26" w14:textId="5568353D" w:rsidR="00C008E1" w:rsidRPr="00C008E1" w:rsidRDefault="00C008E1" w:rsidP="00C008E1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三厘米波测试系统由信号源、隔离器、可调衰减器、频率计、测量线、指示器和常用波导元件七部分组成，如下图所示。</w:t>
      </w:r>
    </w:p>
    <w:p w14:paraId="4546EBA6" w14:textId="77777777" w:rsidR="00C008E1" w:rsidRDefault="00C008E1" w:rsidP="00C008E1"/>
    <w:p w14:paraId="4CCB22F5" w14:textId="77777777" w:rsidR="00C008E1" w:rsidRDefault="00C008E1" w:rsidP="00C008E1">
      <w:pPr>
        <w:ind w:firstLineChars="2200" w:firstLine="3300"/>
        <w:rPr>
          <w:sz w:val="15"/>
          <w:szCs w:val="15"/>
        </w:rPr>
      </w:pPr>
      <w:r>
        <w:rPr>
          <w:rFonts w:cs="宋体" w:hint="eastAsia"/>
          <w:sz w:val="15"/>
          <w:szCs w:val="15"/>
        </w:rPr>
        <w:t>光点检流计</w:t>
      </w:r>
    </w:p>
    <w:p w14:paraId="2809012C" w14:textId="79A6D115" w:rsidR="00C008E1" w:rsidRDefault="00C008E1" w:rsidP="00C008E1"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5AC072" wp14:editId="6E5979E9">
                <wp:simplePos x="0" y="0"/>
                <wp:positionH relativeFrom="column">
                  <wp:posOffset>2057400</wp:posOffset>
                </wp:positionH>
                <wp:positionV relativeFrom="paragraph">
                  <wp:posOffset>99060</wp:posOffset>
                </wp:positionV>
                <wp:extent cx="685800" cy="396240"/>
                <wp:effectExtent l="9525" t="6350" r="9525" b="6985"/>
                <wp:wrapNone/>
                <wp:docPr id="258" name="矩形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9E520D" id="矩形 258" o:spid="_x0000_s1026" style="position:absolute;left:0;text-align:left;margin-left:162pt;margin-top:7.8pt;width:54pt;height:31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"/>
            </w:pict>
          </mc:Fallback>
        </mc:AlternateContent>
      </w:r>
    </w:p>
    <w:p w14:paraId="7C7ECB99" w14:textId="344898A0" w:rsidR="00C008E1" w:rsidRDefault="00C008E1" w:rsidP="00C008E1"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E95D8B1" wp14:editId="2316946B">
                <wp:simplePos x="0" y="0"/>
                <wp:positionH relativeFrom="column">
                  <wp:posOffset>2400300</wp:posOffset>
                </wp:positionH>
                <wp:positionV relativeFrom="paragraph">
                  <wp:posOffset>0</wp:posOffset>
                </wp:positionV>
                <wp:extent cx="114300" cy="198120"/>
                <wp:effectExtent l="9525" t="38735" r="47625" b="10795"/>
                <wp:wrapNone/>
                <wp:docPr id="257" name="直接连接符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4DE3CD" id="直接连接符 257" o:spid="_x0000_s1026" style="position:absolute;left:0;text-align:left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0" to="19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5A6BAC4" wp14:editId="5CDB7352">
                <wp:simplePos x="0" y="0"/>
                <wp:positionH relativeFrom="column">
                  <wp:posOffset>2171700</wp:posOffset>
                </wp:positionH>
                <wp:positionV relativeFrom="paragraph">
                  <wp:posOffset>0</wp:posOffset>
                </wp:positionV>
                <wp:extent cx="228600" cy="99060"/>
                <wp:effectExtent l="9525" t="10160" r="9525" b="5080"/>
                <wp:wrapNone/>
                <wp:docPr id="256" name="任意多边形: 形状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990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7C08A2" id="任意多边形: 形状 256" o:spid="_x0000_s1026" style="position:absolute;left:0;text-align:left;margin-left:171pt;margin-top:0;width:18pt;height:7.8pt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" path="m-1,nfc11929,,21600,9670,21600,21600em-1,nsc11929,,21600,9670,21600,21600l,21600,-1,xe" filled="f">
                <v:path arrowok="t" o:extrusionok="f" o:connecttype="custom" o:connectlocs="0,0;228600,99060;0,9906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857E173" wp14:editId="4A3C4D7A">
                <wp:simplePos x="0" y="0"/>
                <wp:positionH relativeFrom="column">
                  <wp:posOffset>2400300</wp:posOffset>
                </wp:positionH>
                <wp:positionV relativeFrom="paragraph">
                  <wp:posOffset>0</wp:posOffset>
                </wp:positionV>
                <wp:extent cx="228600" cy="99060"/>
                <wp:effectExtent l="9525" t="10160" r="9525" b="5080"/>
                <wp:wrapNone/>
                <wp:docPr id="255" name="任意多边形: 形状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990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AA85E6" id="任意多边形: 形状 255" o:spid="_x0000_s1026" style="position:absolute;left:0;text-align:left;margin-left:189pt;margin-top:0;width:18pt;height:7.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" path="m-1,nfc11929,,21600,9670,21600,21600em-1,nsc11929,,21600,9670,21600,21600l,21600,-1,xe" filled="f">
                <v:path arrowok="t" o:extrusionok="f" o:connecttype="custom" o:connectlocs="0,0;228600,99060;0,9906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E70B025" wp14:editId="1F7E32DA">
                <wp:simplePos x="0" y="0"/>
                <wp:positionH relativeFrom="column">
                  <wp:posOffset>2743200</wp:posOffset>
                </wp:positionH>
                <wp:positionV relativeFrom="paragraph">
                  <wp:posOffset>99060</wp:posOffset>
                </wp:positionV>
                <wp:extent cx="571500" cy="0"/>
                <wp:effectExtent l="9525" t="13970" r="9525" b="5080"/>
                <wp:wrapNone/>
                <wp:docPr id="254" name="直接连接符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2AE413" id="直接连接符 254" o:spid="_x0000_s1026" style="position:absolute;left:0;text-align:lef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7.8pt" to="261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422848F" wp14:editId="020BA003">
                <wp:simplePos x="0" y="0"/>
                <wp:positionH relativeFrom="column">
                  <wp:posOffset>3314700</wp:posOffset>
                </wp:positionH>
                <wp:positionV relativeFrom="paragraph">
                  <wp:posOffset>99060</wp:posOffset>
                </wp:positionV>
                <wp:extent cx="0" cy="198120"/>
                <wp:effectExtent l="9525" t="13970" r="9525" b="6985"/>
                <wp:wrapNone/>
                <wp:docPr id="253" name="直接连接符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A70080" id="直接连接符 253" o:spid="_x0000_s1026" style="position:absolute;left:0;text-align:lef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7.8pt" to="261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"/>
            </w:pict>
          </mc:Fallback>
        </mc:AlternateContent>
      </w:r>
    </w:p>
    <w:p w14:paraId="2755ABE3" w14:textId="4B7DE1C2" w:rsidR="00C008E1" w:rsidRDefault="00C008E1" w:rsidP="00C008E1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B444B5F" wp14:editId="1A6FBBA1">
                <wp:simplePos x="0" y="0"/>
                <wp:positionH relativeFrom="column">
                  <wp:posOffset>4114800</wp:posOffset>
                </wp:positionH>
                <wp:positionV relativeFrom="paragraph">
                  <wp:posOffset>-99060</wp:posOffset>
                </wp:positionV>
                <wp:extent cx="114300" cy="297180"/>
                <wp:effectExtent l="9525" t="13970" r="9525" b="12700"/>
                <wp:wrapNone/>
                <wp:docPr id="252" name="矩形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10CF3D" id="矩形 252" o:spid="_x0000_s1026" style="position:absolute;left:0;text-align:left;margin-left:324pt;margin-top:-7.8pt;width:9pt;height:23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60C6B29" wp14:editId="64924D48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114300" cy="99060"/>
                <wp:effectExtent l="9525" t="12065" r="9525" b="12700"/>
                <wp:wrapNone/>
                <wp:docPr id="251" name="直接连接符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F44C5E" id="直接连接符 251" o:spid="_x0000_s1026" style="position:absolute;left:0;text-align:lef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7.8pt" to="333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577A9E3" wp14:editId="18F881DB">
                <wp:simplePos x="0" y="0"/>
                <wp:positionH relativeFrom="column">
                  <wp:posOffset>4114800</wp:posOffset>
                </wp:positionH>
                <wp:positionV relativeFrom="paragraph">
                  <wp:posOffset>0</wp:posOffset>
                </wp:positionV>
                <wp:extent cx="114300" cy="99060"/>
                <wp:effectExtent l="9525" t="8255" r="9525" b="6985"/>
                <wp:wrapNone/>
                <wp:docPr id="250" name="直接连接符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866592" id="直接连接符 250" o:spid="_x0000_s1026" style="position:absolute;left:0;text-align:lef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0" to="33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ABD2075" wp14:editId="0124A3BB">
                <wp:simplePos x="0" y="0"/>
                <wp:positionH relativeFrom="column">
                  <wp:posOffset>4114800</wp:posOffset>
                </wp:positionH>
                <wp:positionV relativeFrom="paragraph">
                  <wp:posOffset>-99060</wp:posOffset>
                </wp:positionV>
                <wp:extent cx="114300" cy="99060"/>
                <wp:effectExtent l="9525" t="13970" r="9525" b="10795"/>
                <wp:wrapNone/>
                <wp:docPr id="249" name="直接连接符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CDDD16" id="直接连接符 249" o:spid="_x0000_s1026" style="position:absolute;left:0;text-align:lef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-7.8pt" to="333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4933525" wp14:editId="2D875625">
                <wp:simplePos x="0" y="0"/>
                <wp:positionH relativeFrom="column">
                  <wp:posOffset>3257550</wp:posOffset>
                </wp:positionH>
                <wp:positionV relativeFrom="paragraph">
                  <wp:posOffset>99060</wp:posOffset>
                </wp:positionV>
                <wp:extent cx="114300" cy="99060"/>
                <wp:effectExtent l="19050" t="12065" r="19050" b="22225"/>
                <wp:wrapNone/>
                <wp:docPr id="248" name="等腰三角形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14300" cy="9906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D3480E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等腰三角形 248" o:spid="_x0000_s1026" type="#_x0000_t5" style="position:absolute;left:0;text-align:left;margin-left:256.5pt;margin-top:7.8pt;width:9pt;height:7.8pt;rotation:18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"/>
            </w:pict>
          </mc:Fallback>
        </mc:AlternateContent>
      </w:r>
    </w:p>
    <w:p w14:paraId="1CAFEE52" w14:textId="139FE686" w:rsidR="00C008E1" w:rsidRDefault="00C008E1" w:rsidP="00C008E1">
      <w:pPr>
        <w:ind w:firstLineChars="4300" w:firstLine="6450"/>
        <w:rPr>
          <w:sz w:val="15"/>
          <w:szCs w:val="15"/>
        </w:rPr>
      </w:pPr>
      <w:r>
        <w:rPr>
          <w:rFonts w:cs="宋体" w:hint="eastAsia"/>
          <w:sz w:val="15"/>
          <w:szCs w:val="15"/>
        </w:rPr>
        <w:t>短路板</w:t>
      </w:r>
      <w:r>
        <w:rPr>
          <w:vanish/>
          <w:sz w:val="15"/>
          <w:szCs w:val="15"/>
        </w:rPr>
        <w:t xml:space="preserve">           _____________________________________________________________________________________________________________________</w: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E6AA408" wp14:editId="55F7846B">
                <wp:simplePos x="0" y="0"/>
                <wp:positionH relativeFrom="column">
                  <wp:posOffset>3314700</wp:posOffset>
                </wp:positionH>
                <wp:positionV relativeFrom="paragraph">
                  <wp:posOffset>0</wp:posOffset>
                </wp:positionV>
                <wp:extent cx="0" cy="396240"/>
                <wp:effectExtent l="9525" t="6350" r="9525" b="6985"/>
                <wp:wrapNone/>
                <wp:docPr id="247" name="直接连接符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4640F2" id="直接连接符 247" o:spid="_x0000_s1026" style="position:absolute;left:0;text-align:lef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0" to="261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C23ADB5" wp14:editId="681B290F">
                <wp:simplePos x="0" y="0"/>
                <wp:positionH relativeFrom="column">
                  <wp:posOffset>3257550</wp:posOffset>
                </wp:positionH>
                <wp:positionV relativeFrom="paragraph">
                  <wp:posOffset>0</wp:posOffset>
                </wp:positionV>
                <wp:extent cx="114300" cy="0"/>
                <wp:effectExtent l="9525" t="6350" r="9525" b="12700"/>
                <wp:wrapNone/>
                <wp:docPr id="246" name="直接连接符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86824F" id="直接连接符 246" o:spid="_x0000_s1026" style="position:absolute;left:0;text-align:lef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6.5pt,0" to="265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"/>
            </w:pict>
          </mc:Fallback>
        </mc:AlternateContent>
      </w:r>
    </w:p>
    <w:p w14:paraId="245684E0" w14:textId="23519B75" w:rsidR="00C008E1" w:rsidRDefault="00C008E1" w:rsidP="00C008E1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F3682E" wp14:editId="0CC59FAA">
                <wp:simplePos x="0" y="0"/>
                <wp:positionH relativeFrom="margin">
                  <wp:align>left</wp:align>
                </wp:positionH>
                <wp:positionV relativeFrom="paragraph">
                  <wp:posOffset>96520</wp:posOffset>
                </wp:positionV>
                <wp:extent cx="390525" cy="396240"/>
                <wp:effectExtent l="0" t="0" r="28575" b="22860"/>
                <wp:wrapNone/>
                <wp:docPr id="237" name="椭圆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0525" cy="3962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5916EDB" id="椭圆 237" o:spid="_x0000_s1026" style="position:absolute;left:0;text-align:left;margin-left:0;margin-top:7.6pt;width:30.75pt;height:31.2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"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FCBDAAF" wp14:editId="7ACF573F">
                <wp:simplePos x="0" y="0"/>
                <wp:positionH relativeFrom="column">
                  <wp:posOffset>2324100</wp:posOffset>
                </wp:positionH>
                <wp:positionV relativeFrom="paragraph">
                  <wp:posOffset>179070</wp:posOffset>
                </wp:positionV>
                <wp:extent cx="114300" cy="194945"/>
                <wp:effectExtent l="9525" t="5715" r="9525" b="8890"/>
                <wp:wrapNone/>
                <wp:docPr id="245" name="任意多边形: 形状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19494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2505"/>
                            <a:gd name="T2" fmla="*/ 5435 w 21600"/>
                            <a:gd name="T3" fmla="*/ 42505 h 42505"/>
                            <a:gd name="T4" fmla="*/ 0 w 21600"/>
                            <a:gd name="T5" fmla="*/ 21600 h 425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2505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</a:path>
                            <a:path w="21600" h="42505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4A4C4" id="任意多边形: 形状 245" o:spid="_x0000_s1026" style="position:absolute;left:0;text-align:left;margin-left:183pt;margin-top:14.1pt;width:9pt;height:15.35pt;flip:x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" path="m-1,nfc11929,,21600,9670,21600,21600v,9836,-6646,18430,-16165,20905em-1,nsc11929,,21600,9670,21600,21600v,9836,-6646,18430,-16165,20905l,21600,-1,xe" filled="f">
                <v:path arrowok="t" o:extrusionok="f" o:connecttype="custom" o:connectlocs="0,0;28760,194945;0,9906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A9154ED" wp14:editId="5BDD07E8">
                <wp:simplePos x="0" y="0"/>
                <wp:positionH relativeFrom="column">
                  <wp:posOffset>2438400</wp:posOffset>
                </wp:positionH>
                <wp:positionV relativeFrom="paragraph">
                  <wp:posOffset>179070</wp:posOffset>
                </wp:positionV>
                <wp:extent cx="114300" cy="194945"/>
                <wp:effectExtent l="9525" t="5715" r="9525" b="8890"/>
                <wp:wrapNone/>
                <wp:docPr id="244" name="任意多边形: 形状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19494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2505"/>
                            <a:gd name="T2" fmla="*/ 5435 w 21600"/>
                            <a:gd name="T3" fmla="*/ 42505 h 42505"/>
                            <a:gd name="T4" fmla="*/ 0 w 21600"/>
                            <a:gd name="T5" fmla="*/ 21600 h 425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2505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</a:path>
                            <a:path w="21600" h="42505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8A4650" id="任意多边形: 形状 244" o:spid="_x0000_s1026" style="position:absolute;left:0;text-align:left;margin-left:192pt;margin-top:14.1pt;width:9pt;height:15.3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" path="m-1,nfc11929,,21600,9670,21600,21600v,9836,-6646,18430,-16165,20905em-1,nsc11929,,21600,9670,21600,21600v,9836,-6646,18430,-16165,20905l,21600,-1,xe" filled="f">
                <v:path arrowok="t" o:extrusionok="f" o:connecttype="custom" o:connectlocs="0,0;28760,194945;0,9906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473CA6A" wp14:editId="4CC30917">
                <wp:simplePos x="0" y="0"/>
                <wp:positionH relativeFrom="column">
                  <wp:posOffset>2466975</wp:posOffset>
                </wp:positionH>
                <wp:positionV relativeFrom="paragraph">
                  <wp:posOffset>358140</wp:posOffset>
                </wp:positionV>
                <wp:extent cx="0" cy="99060"/>
                <wp:effectExtent l="9525" t="13335" r="9525" b="11430"/>
                <wp:wrapNone/>
                <wp:docPr id="243" name="直接连接符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9EC173" id="直接连接符 243" o:spid="_x0000_s1026" style="position:absolute;left:0;text-align:lef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25pt,28.2pt" to="194.2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928EE77" wp14:editId="62FBD3F3">
                <wp:simplePos x="0" y="0"/>
                <wp:positionH relativeFrom="column">
                  <wp:posOffset>3886200</wp:posOffset>
                </wp:positionH>
                <wp:positionV relativeFrom="paragraph">
                  <wp:posOffset>99060</wp:posOffset>
                </wp:positionV>
                <wp:extent cx="0" cy="396240"/>
                <wp:effectExtent l="9525" t="11430" r="9525" b="11430"/>
                <wp:wrapNone/>
                <wp:docPr id="242" name="直接连接符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EBDA2B" id="直接连接符 242" o:spid="_x0000_s1026" style="position:absolute;left:0;text-align:lef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7.8pt" to="306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5140A4" wp14:editId="2A3FD4A4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800100" cy="396240"/>
                <wp:effectExtent l="9525" t="11430" r="9525" b="11430"/>
                <wp:wrapNone/>
                <wp:docPr id="241" name="矩形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4D3AF7" id="矩形 241" o:spid="_x0000_s1026" style="position:absolute;left:0;text-align:left;margin-left:234pt;margin-top:7.8pt;width:63pt;height:31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229C59E" wp14:editId="42D45304">
                <wp:simplePos x="0" y="0"/>
                <wp:positionH relativeFrom="column">
                  <wp:posOffset>2171700</wp:posOffset>
                </wp:positionH>
                <wp:positionV relativeFrom="paragraph">
                  <wp:posOffset>99060</wp:posOffset>
                </wp:positionV>
                <wp:extent cx="571500" cy="396240"/>
                <wp:effectExtent l="9525" t="11430" r="9525" b="11430"/>
                <wp:wrapNone/>
                <wp:docPr id="240" name="矩形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21E457" id="矩形 240" o:spid="_x0000_s1026" style="position:absolute;left:0;text-align:left;margin-left:171pt;margin-top:7.8pt;width:45pt;height:31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8F29C5" wp14:editId="3885C742">
                <wp:simplePos x="0" y="0"/>
                <wp:positionH relativeFrom="column">
                  <wp:posOffset>1371600</wp:posOffset>
                </wp:positionH>
                <wp:positionV relativeFrom="paragraph">
                  <wp:posOffset>99060</wp:posOffset>
                </wp:positionV>
                <wp:extent cx="571500" cy="396240"/>
                <wp:effectExtent l="9525" t="11430" r="9525" b="11430"/>
                <wp:wrapNone/>
                <wp:docPr id="239" name="矩形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7C2575" id="矩形 239" o:spid="_x0000_s1026" style="position:absolute;left:0;text-align:left;margin-left:108pt;margin-top:7.8pt;width:45pt;height:3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424F92" wp14:editId="04FBB357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571500" cy="396240"/>
                <wp:effectExtent l="9525" t="11430" r="9525" b="11430"/>
                <wp:wrapNone/>
                <wp:docPr id="238" name="矩形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611A7D" id="矩形 238" o:spid="_x0000_s1026" style="position:absolute;left:0;text-align:left;margin-left:45pt;margin-top:7.8pt;width:45pt;height:31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"/>
            </w:pict>
          </mc:Fallback>
        </mc:AlternateContent>
      </w:r>
    </w:p>
    <w:p w14:paraId="26344AFC" w14:textId="4E044BEB" w:rsidR="00C008E1" w:rsidRDefault="00C008E1" w:rsidP="00C008E1"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0F0AC3D" wp14:editId="1013432A">
                <wp:simplePos x="0" y="0"/>
                <wp:positionH relativeFrom="column">
                  <wp:posOffset>104775</wp:posOffset>
                </wp:positionH>
                <wp:positionV relativeFrom="paragraph">
                  <wp:posOffset>76200</wp:posOffset>
                </wp:positionV>
                <wp:extent cx="60960" cy="36195"/>
                <wp:effectExtent l="9525" t="5715" r="5715" b="5715"/>
                <wp:wrapNone/>
                <wp:docPr id="236" name="任意多边形: 形状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30187"/>
                            <a:gd name="T2" fmla="*/ 19819 w 21600"/>
                            <a:gd name="T3" fmla="*/ 30187 h 30187"/>
                            <a:gd name="T4" fmla="*/ 0 w 21600"/>
                            <a:gd name="T5" fmla="*/ 21598 h 3018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30187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cubicBezTo>
                                <a:pt x="21600" y="24552"/>
                                <a:pt x="20993" y="27475"/>
                                <a:pt x="19818" y="30186"/>
                              </a:cubicBezTo>
                            </a:path>
                            <a:path w="21600" h="30187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cubicBezTo>
                                <a:pt x="21600" y="24552"/>
                                <a:pt x="20993" y="27475"/>
                                <a:pt x="19818" y="30186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ACD4CA" id="任意多边形: 形状 236" o:spid="_x0000_s1026" style="position:absolute;left:0;text-align:left;margin-left:8.25pt;margin-top:6pt;width:4.8pt;height:2.8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301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" path="m313,nfc12119,171,21600,9791,21600,21598v,2954,-607,5877,-1782,8588em313,nsc12119,171,21600,9791,21600,21598v,2954,-607,5877,-1782,8588l,21598,313,xe" filled="f">
                <v:path arrowok="t" o:extrusionok="f" o:connecttype="custom" o:connectlocs="886,0;55934,36195;0,25897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C0C7FFE" wp14:editId="5FD18EE3">
                <wp:simplePos x="0" y="0"/>
                <wp:positionH relativeFrom="column">
                  <wp:posOffset>38100</wp:posOffset>
                </wp:positionH>
                <wp:positionV relativeFrom="paragraph">
                  <wp:posOffset>76200</wp:posOffset>
                </wp:positionV>
                <wp:extent cx="60960" cy="36195"/>
                <wp:effectExtent l="9525" t="5715" r="5715" b="5715"/>
                <wp:wrapNone/>
                <wp:docPr id="235" name="任意多边形: 形状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21598"/>
                            <a:gd name="T2" fmla="*/ 21600 w 21600"/>
                            <a:gd name="T3" fmla="*/ 21598 h 21598"/>
                            <a:gd name="T4" fmla="*/ 0 w 21600"/>
                            <a:gd name="T5" fmla="*/ 21598 h 2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598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</a:path>
                            <a:path w="21600" h="21598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34EF9C" id="任意多边形: 形状 235" o:spid="_x0000_s1026" style="position:absolute;left:0;text-align:left;margin-left:3pt;margin-top:6pt;width:4.8pt;height:2.85p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" path="m313,nfc12119,171,21600,9791,21600,21598em313,nsc12119,171,21600,9791,21600,21598l,21598,313,xe" filled="f">
                <v:path arrowok="t" o:extrusionok="f" o:connecttype="custom" o:connectlocs="886,0;60960,36195;0,3619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6971953" wp14:editId="6A99FF22">
                <wp:simplePos x="0" y="0"/>
                <wp:positionH relativeFrom="column">
                  <wp:posOffset>238125</wp:posOffset>
                </wp:positionH>
                <wp:positionV relativeFrom="paragraph">
                  <wp:posOffset>89535</wp:posOffset>
                </wp:positionV>
                <wp:extent cx="60960" cy="36195"/>
                <wp:effectExtent l="9525" t="9525" r="5715" b="11430"/>
                <wp:wrapNone/>
                <wp:docPr id="234" name="任意多边形: 形状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21598"/>
                            <a:gd name="T2" fmla="*/ 21600 w 21600"/>
                            <a:gd name="T3" fmla="*/ 21598 h 21598"/>
                            <a:gd name="T4" fmla="*/ 0 w 21600"/>
                            <a:gd name="T5" fmla="*/ 21598 h 2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598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</a:path>
                            <a:path w="21600" h="21598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5BA6FF" id="任意多边形: 形状 234" o:spid="_x0000_s1026" style="position:absolute;left:0;text-align:left;margin-left:18.75pt;margin-top:7.05pt;width:4.8pt;height:2.85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" path="m313,nfc12119,171,21600,9791,21600,21598em313,nsc12119,171,21600,9791,21600,21598l,21598,313,xe" filled="f">
                <v:path arrowok="t" o:extrusionok="f" o:connecttype="custom" o:connectlocs="886,0;60960,36195;0,3619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DB36E21" wp14:editId="24A886F5">
                <wp:simplePos x="0" y="0"/>
                <wp:positionH relativeFrom="column">
                  <wp:posOffset>171450</wp:posOffset>
                </wp:positionH>
                <wp:positionV relativeFrom="paragraph">
                  <wp:posOffset>99060</wp:posOffset>
                </wp:positionV>
                <wp:extent cx="60960" cy="36195"/>
                <wp:effectExtent l="9525" t="9525" r="5715" b="11430"/>
                <wp:wrapNone/>
                <wp:docPr id="233" name="任意多边形: 形状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21598"/>
                            <a:gd name="T2" fmla="*/ 21600 w 21600"/>
                            <a:gd name="T3" fmla="*/ 21598 h 21598"/>
                            <a:gd name="T4" fmla="*/ 0 w 21600"/>
                            <a:gd name="T5" fmla="*/ 21598 h 2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598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</a:path>
                            <a:path w="21600" h="21598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398D04" id="任意多边形: 形状 233" o:spid="_x0000_s1026" style="position:absolute;left:0;text-align:left;margin-left:13.5pt;margin-top:7.8pt;width:4.8pt;height:2.85pt;flip:x 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" path="m313,nfc12119,171,21600,9791,21600,21598em313,nsc12119,171,21600,9791,21600,21598l,21598,313,xe" filled="f">
                <v:path arrowok="t" o:extrusionok="f" o:connecttype="custom" o:connectlocs="886,0;60960,36195;0,3619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794ADD2" wp14:editId="0BC2CB95">
                <wp:simplePos x="0" y="0"/>
                <wp:positionH relativeFrom="column">
                  <wp:posOffset>2409825</wp:posOffset>
                </wp:positionH>
                <wp:positionV relativeFrom="paragraph">
                  <wp:posOffset>160020</wp:posOffset>
                </wp:positionV>
                <wp:extent cx="0" cy="99060"/>
                <wp:effectExtent l="9525" t="13335" r="9525" b="11430"/>
                <wp:wrapNone/>
                <wp:docPr id="232" name="直接连接符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084164" id="直接连接符 232" o:spid="_x0000_s1026" style="position:absolute;left:0;text-align:lef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75pt,12.6pt" to="189.75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DDD3637" wp14:editId="7F3D58EA">
                <wp:simplePos x="0" y="0"/>
                <wp:positionH relativeFrom="column">
                  <wp:posOffset>1533525</wp:posOffset>
                </wp:positionH>
                <wp:positionV relativeFrom="paragraph">
                  <wp:posOffset>-30480</wp:posOffset>
                </wp:positionV>
                <wp:extent cx="228600" cy="297180"/>
                <wp:effectExtent l="9525" t="41910" r="47625" b="13335"/>
                <wp:wrapNone/>
                <wp:docPr id="231" name="直接连接符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557C84" id="直接连接符 231" o:spid="_x0000_s1026" style="position:absolute;left:0;text-align:lef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-2.4pt" to="138.75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2A75CF86" wp14:editId="56F6FD4F">
                <wp:simplePos x="0" y="0"/>
                <wp:positionH relativeFrom="column">
                  <wp:posOffset>1800225</wp:posOffset>
                </wp:positionH>
                <wp:positionV relativeFrom="paragraph">
                  <wp:posOffset>127635</wp:posOffset>
                </wp:positionV>
                <wp:extent cx="114300" cy="0"/>
                <wp:effectExtent l="9525" t="9525" r="9525" b="9525"/>
                <wp:wrapNone/>
                <wp:docPr id="230" name="直接连接符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F9601F" id="直接连接符 230" o:spid="_x0000_s1026" style="position:absolute;left:0;text-align:lef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75pt,10.05pt" to="150.7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4A6FEC2" wp14:editId="6911337C">
                <wp:simplePos x="0" y="0"/>
                <wp:positionH relativeFrom="column">
                  <wp:posOffset>1343025</wp:posOffset>
                </wp:positionH>
                <wp:positionV relativeFrom="paragraph">
                  <wp:posOffset>127635</wp:posOffset>
                </wp:positionV>
                <wp:extent cx="114300" cy="0"/>
                <wp:effectExtent l="9525" t="9525" r="9525" b="9525"/>
                <wp:wrapNone/>
                <wp:docPr id="229" name="直接连接符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031058" id="直接连接符 229" o:spid="_x0000_s1026" style="position:absolute;left:0;text-align:lef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75pt,10.05pt" to="114.7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587F900" wp14:editId="79DEDC1A">
                <wp:simplePos x="0" y="0"/>
                <wp:positionH relativeFrom="column">
                  <wp:posOffset>1495425</wp:posOffset>
                </wp:positionH>
                <wp:positionV relativeFrom="paragraph">
                  <wp:posOffset>89535</wp:posOffset>
                </wp:positionV>
                <wp:extent cx="43180" cy="64770"/>
                <wp:effectExtent l="9525" t="9525" r="13970" b="11430"/>
                <wp:wrapNone/>
                <wp:docPr id="228" name="直接连接符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3C9E46" id="直接连接符 228" o:spid="_x0000_s1026" style="position:absolute;left:0;text-align:left;flip:x 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75pt,7.05pt" to="121.1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C682209" wp14:editId="39051506">
                <wp:simplePos x="0" y="0"/>
                <wp:positionH relativeFrom="column">
                  <wp:posOffset>1714500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27" name="直接连接符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C779C3" id="直接连接符 227" o:spid="_x0000_s1026" style="position:absolute;left:0;text-align:left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7.8pt" to="138.4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1EE6D1D" wp14:editId="6D06A3CC">
                <wp:simplePos x="0" y="0"/>
                <wp:positionH relativeFrom="column">
                  <wp:posOffset>1695450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26" name="直接连接符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F45EDE" id="直接连接符 226" o:spid="_x0000_s1026" style="position:absolute;left:0;text-align:lef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5pt,7.8pt" to="136.9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2DCD412" wp14:editId="2711831B">
                <wp:simplePos x="0" y="0"/>
                <wp:positionH relativeFrom="column">
                  <wp:posOffset>164782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25" name="直接连接符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84D9B3" id="直接连接符 225" o:spid="_x0000_s1026" style="position:absolute;left:0;text-align:left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75pt,7.8pt" to="133.1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CC0648C" wp14:editId="7669E73F">
                <wp:simplePos x="0" y="0"/>
                <wp:positionH relativeFrom="column">
                  <wp:posOffset>162877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24" name="直接连接符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CDD410" id="直接连接符 224" o:spid="_x0000_s1026" style="position:absolute;left:0;text-align:lef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25pt,7.8pt" to="131.6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BDE1691" wp14:editId="0E48FD90">
                <wp:simplePos x="0" y="0"/>
                <wp:positionH relativeFrom="column">
                  <wp:posOffset>159067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23" name="直接连接符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713693" id="直接连接符 223" o:spid="_x0000_s1026" style="position:absolute;left:0;text-align:left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25pt,7.8pt" to="128.6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2148BFF" wp14:editId="0A92EF37">
                <wp:simplePos x="0" y="0"/>
                <wp:positionH relativeFrom="column">
                  <wp:posOffset>1533525</wp:posOffset>
                </wp:positionH>
                <wp:positionV relativeFrom="paragraph">
                  <wp:posOffset>104775</wp:posOffset>
                </wp:positionV>
                <wp:extent cx="43180" cy="64770"/>
                <wp:effectExtent l="9525" t="5715" r="13970" b="5715"/>
                <wp:wrapNone/>
                <wp:docPr id="222" name="直接连接符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9BCF5F" id="直接连接符 222" o:spid="_x0000_s1026" style="position:absolute;left:0;text-align:left;flip:x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75pt,8.25pt" to="124.1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94B8EE0" wp14:editId="3B7BF800">
                <wp:simplePos x="0" y="0"/>
                <wp:positionH relativeFrom="column">
                  <wp:posOffset>157162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21" name="直接连接符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F92330" id="直接连接符 221" o:spid="_x0000_s1026" style="position:absolute;left:0;text-align:lef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75pt,7.8pt" to="127.1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2B50E06" wp14:editId="55A6DD8E">
                <wp:simplePos x="0" y="0"/>
                <wp:positionH relativeFrom="column">
                  <wp:posOffset>1452245</wp:posOffset>
                </wp:positionH>
                <wp:positionV relativeFrom="paragraph">
                  <wp:posOffset>118110</wp:posOffset>
                </wp:positionV>
                <wp:extent cx="43180" cy="28575"/>
                <wp:effectExtent l="13970" t="9525" r="9525" b="9525"/>
                <wp:wrapNone/>
                <wp:docPr id="220" name="直接连接符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05768C" id="直接连接符 220" o:spid="_x0000_s1026" style="position:absolute;left:0;text-align:left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35pt,9.3pt" to="117.7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6E7F6B0" wp14:editId="547F8E08">
                <wp:simplePos x="0" y="0"/>
                <wp:positionH relativeFrom="column">
                  <wp:posOffset>1762125</wp:posOffset>
                </wp:positionH>
                <wp:positionV relativeFrom="paragraph">
                  <wp:posOffset>108585</wp:posOffset>
                </wp:positionV>
                <wp:extent cx="43180" cy="28575"/>
                <wp:effectExtent l="9525" t="9525" r="13970" b="9525"/>
                <wp:wrapNone/>
                <wp:docPr id="219" name="直接连接符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9DC1BD" id="直接连接符 219" o:spid="_x0000_s1026" style="position:absolute;left:0;text-align:lef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75pt,8.55pt" to="142.1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BEF971B" wp14:editId="07E8D083">
                <wp:simplePos x="0" y="0"/>
                <wp:positionH relativeFrom="column">
                  <wp:posOffset>590550</wp:posOffset>
                </wp:positionH>
                <wp:positionV relativeFrom="paragraph">
                  <wp:posOffset>135255</wp:posOffset>
                </wp:positionV>
                <wp:extent cx="79375" cy="0"/>
                <wp:effectExtent l="9525" t="7620" r="6350" b="11430"/>
                <wp:wrapNone/>
                <wp:docPr id="218" name="直接连接符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8DE57C" id="直接连接符 218" o:spid="_x0000_s1026" style="position:absolute;left:0;text-align:lef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5pt,10.65pt" to="52.75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184A021" wp14:editId="40C01A2C">
                <wp:simplePos x="0" y="0"/>
                <wp:positionH relativeFrom="column">
                  <wp:posOffset>1000125</wp:posOffset>
                </wp:positionH>
                <wp:positionV relativeFrom="paragraph">
                  <wp:posOffset>127635</wp:posOffset>
                </wp:positionV>
                <wp:extent cx="114300" cy="0"/>
                <wp:effectExtent l="9525" t="9525" r="9525" b="9525"/>
                <wp:wrapNone/>
                <wp:docPr id="217" name="直接连接符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98DA75" id="直接连接符 217" o:spid="_x0000_s1026" style="position:absolute;left:0;text-align:lef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75pt,10.05pt" to="87.7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7FFEA1A" wp14:editId="48D3BDEC">
                <wp:simplePos x="0" y="0"/>
                <wp:positionH relativeFrom="column">
                  <wp:posOffset>695325</wp:posOffset>
                </wp:positionH>
                <wp:positionV relativeFrom="paragraph">
                  <wp:posOffset>89535</wp:posOffset>
                </wp:positionV>
                <wp:extent cx="43180" cy="64770"/>
                <wp:effectExtent l="9525" t="9525" r="13970" b="11430"/>
                <wp:wrapNone/>
                <wp:docPr id="216" name="直接连接符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4F08E5" id="直接连接符 216" o:spid="_x0000_s1026" style="position:absolute;left:0;text-align:left;flip:x y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75pt,7.05pt" to="58.1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FC4D8A9" wp14:editId="053B1F02">
                <wp:simplePos x="0" y="0"/>
                <wp:positionH relativeFrom="column">
                  <wp:posOffset>914400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15" name="直接连接符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C06B36" id="直接连接符 215" o:spid="_x0000_s1026" style="position:absolute;left:0;text-align:left;flip:x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8pt" to="75.4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DB8B6D8" wp14:editId="4779C477">
                <wp:simplePos x="0" y="0"/>
                <wp:positionH relativeFrom="column">
                  <wp:posOffset>895350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14" name="直接连接符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032158" id="直接连接符 214" o:spid="_x0000_s1026" style="position:absolute;left:0;text-align:lef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5pt,7.8pt" to="73.9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24B4214" wp14:editId="47107FD2">
                <wp:simplePos x="0" y="0"/>
                <wp:positionH relativeFrom="column">
                  <wp:posOffset>84772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13" name="直接连接符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43B42B" id="直接连接符 213" o:spid="_x0000_s1026" style="position:absolute;left:0;text-align:left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75pt,7.8pt" to="70.1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C32C94A" wp14:editId="3C59022D">
                <wp:simplePos x="0" y="0"/>
                <wp:positionH relativeFrom="column">
                  <wp:posOffset>82867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12" name="直接连接符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20E16F" id="直接连接符 212" o:spid="_x0000_s1026" style="position:absolute;left:0;text-align:lef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25pt,7.8pt" to="68.6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360F56C" wp14:editId="6972D4F7">
                <wp:simplePos x="0" y="0"/>
                <wp:positionH relativeFrom="column">
                  <wp:posOffset>79057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11" name="直接连接符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44CDDE" id="直接连接符 211" o:spid="_x0000_s1026" style="position:absolute;left:0;text-align:left;flip:x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25pt,7.8pt" to="65.6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9B40C66" wp14:editId="7C99EABF">
                <wp:simplePos x="0" y="0"/>
                <wp:positionH relativeFrom="column">
                  <wp:posOffset>733425</wp:posOffset>
                </wp:positionH>
                <wp:positionV relativeFrom="paragraph">
                  <wp:posOffset>104775</wp:posOffset>
                </wp:positionV>
                <wp:extent cx="43180" cy="64770"/>
                <wp:effectExtent l="9525" t="5715" r="13970" b="5715"/>
                <wp:wrapNone/>
                <wp:docPr id="210" name="直接连接符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1661D1" id="直接连接符 210" o:spid="_x0000_s1026" style="position:absolute;left:0;text-align:left;flip:x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75pt,8.25pt" to="61.1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B4C6890" wp14:editId="03FFA30F">
                <wp:simplePos x="0" y="0"/>
                <wp:positionH relativeFrom="column">
                  <wp:posOffset>771525</wp:posOffset>
                </wp:positionH>
                <wp:positionV relativeFrom="paragraph">
                  <wp:posOffset>99060</wp:posOffset>
                </wp:positionV>
                <wp:extent cx="43180" cy="64770"/>
                <wp:effectExtent l="9525" t="9525" r="13970" b="11430"/>
                <wp:wrapNone/>
                <wp:docPr id="209" name="直接连接符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AC06D7" id="直接连接符 209" o:spid="_x0000_s1026" style="position:absolute;left:0;text-align:lef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75pt,7.8pt" to="64.1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D544F67" wp14:editId="434BE120">
                <wp:simplePos x="0" y="0"/>
                <wp:positionH relativeFrom="column">
                  <wp:posOffset>652145</wp:posOffset>
                </wp:positionH>
                <wp:positionV relativeFrom="paragraph">
                  <wp:posOffset>118110</wp:posOffset>
                </wp:positionV>
                <wp:extent cx="43180" cy="28575"/>
                <wp:effectExtent l="13970" t="9525" r="9525" b="9525"/>
                <wp:wrapNone/>
                <wp:docPr id="208" name="直接连接符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BD5FBA" id="直接连接符 208" o:spid="_x0000_s1026" style="position:absolute;left:0;text-align:lef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9.3pt" to="54.7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676FC41" wp14:editId="27C5E695">
                <wp:simplePos x="0" y="0"/>
                <wp:positionH relativeFrom="column">
                  <wp:posOffset>962025</wp:posOffset>
                </wp:positionH>
                <wp:positionV relativeFrom="paragraph">
                  <wp:posOffset>108585</wp:posOffset>
                </wp:positionV>
                <wp:extent cx="43180" cy="28575"/>
                <wp:effectExtent l="9525" t="9525" r="13970" b="9525"/>
                <wp:wrapNone/>
                <wp:docPr id="207" name="直接连接符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08E550" id="直接连接符 207" o:spid="_x0000_s1026" style="position:absolute;left:0;text-align:lef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75pt,8.55pt" to="79.1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DB841A5" wp14:editId="47716D73">
                <wp:simplePos x="0" y="0"/>
                <wp:positionH relativeFrom="column">
                  <wp:posOffset>3086100</wp:posOffset>
                </wp:positionH>
                <wp:positionV relativeFrom="paragraph">
                  <wp:posOffset>100965</wp:posOffset>
                </wp:positionV>
                <wp:extent cx="571500" cy="0"/>
                <wp:effectExtent l="19050" t="40005" r="19050" b="45720"/>
                <wp:wrapNone/>
                <wp:docPr id="206" name="直接连接符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2CAEF0" id="直接连接符 206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7.95pt" to="4in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0BB56B2" wp14:editId="78F7A147">
                <wp:simplePos x="0" y="0"/>
                <wp:positionH relativeFrom="column">
                  <wp:posOffset>37719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5715" r="9525" b="13335"/>
                <wp:wrapNone/>
                <wp:docPr id="136" name="直接连接符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97BFC7" id="直接连接符 136" o:spid="_x0000_s1026" style="position:absolute;left:0;text-align:lef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0" to="30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DF9B8F7" wp14:editId="5BB1767F">
                <wp:simplePos x="0" y="0"/>
                <wp:positionH relativeFrom="column">
                  <wp:posOffset>27432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5715" r="9525" b="13335"/>
                <wp:wrapNone/>
                <wp:docPr id="135" name="直接连接符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388434" id="直接连接符 135" o:spid="_x0000_s1026" style="position:absolute;left:0;text-align:lef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0" to="23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039AE75" wp14:editId="1299FC36">
                <wp:simplePos x="0" y="0"/>
                <wp:positionH relativeFrom="column">
                  <wp:posOffset>19431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5715" r="9525" b="13335"/>
                <wp:wrapNone/>
                <wp:docPr id="134" name="直接连接符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CA5E02" id="直接连接符 134" o:spid="_x0000_s1026" style="position:absolute;left:0;text-align:lef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0" to="17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FE65FFF" wp14:editId="7AC56A4F">
                <wp:simplePos x="0" y="0"/>
                <wp:positionH relativeFrom="column">
                  <wp:posOffset>11430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5715" r="9525" b="13335"/>
                <wp:wrapNone/>
                <wp:docPr id="133" name="直接连接符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264B2F" id="直接连接符 133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0" to="108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3FD9AE6" wp14:editId="184ED3E2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5715" r="9525" b="13335"/>
                <wp:wrapNone/>
                <wp:docPr id="132" name="直接连接符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C13F41" id="直接连接符 132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0" to="4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"/>
            </w:pict>
          </mc:Fallback>
        </mc:AlternateContent>
      </w:r>
    </w:p>
    <w:p w14:paraId="3F2D7592" w14:textId="72765ECA" w:rsidR="00C008E1" w:rsidRDefault="00C008E1" w:rsidP="00C008E1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32C2294" wp14:editId="34AD2BCE">
                <wp:simplePos x="0" y="0"/>
                <wp:positionH relativeFrom="column">
                  <wp:posOffset>4800600</wp:posOffset>
                </wp:positionH>
                <wp:positionV relativeFrom="paragraph">
                  <wp:posOffset>-396240</wp:posOffset>
                </wp:positionV>
                <wp:extent cx="0" cy="594360"/>
                <wp:effectExtent l="9525" t="7620" r="9525" b="7620"/>
                <wp:wrapNone/>
                <wp:docPr id="131" name="直接连接符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4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AE5D23" id="直接连接符 131" o:spid="_x0000_s1026" style="position:absolute;left:0;text-align:lef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-31.2pt" to="37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F374402" wp14:editId="6A412FE1">
                <wp:simplePos x="0" y="0"/>
                <wp:positionH relativeFrom="column">
                  <wp:posOffset>4229100</wp:posOffset>
                </wp:positionH>
                <wp:positionV relativeFrom="paragraph">
                  <wp:posOffset>-198120</wp:posOffset>
                </wp:positionV>
                <wp:extent cx="0" cy="198120"/>
                <wp:effectExtent l="9525" t="5715" r="9525" b="5715"/>
                <wp:wrapNone/>
                <wp:docPr id="130" name="直接连接符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17F447" id="直接连接符 130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-15.6pt" to="333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638DC10" wp14:editId="704C0A7C">
                <wp:simplePos x="0" y="0"/>
                <wp:positionH relativeFrom="column">
                  <wp:posOffset>4114800</wp:posOffset>
                </wp:positionH>
                <wp:positionV relativeFrom="paragraph">
                  <wp:posOffset>-297180</wp:posOffset>
                </wp:positionV>
                <wp:extent cx="0" cy="396240"/>
                <wp:effectExtent l="9525" t="11430" r="9525" b="11430"/>
                <wp:wrapNone/>
                <wp:docPr id="129" name="直接连接符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27F2C9" id="直接连接符 129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-23.4pt" to="324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E5F3BC4" wp14:editId="33389E70">
                <wp:simplePos x="0" y="0"/>
                <wp:positionH relativeFrom="column">
                  <wp:posOffset>41148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13335" r="9525" b="5715"/>
                <wp:wrapNone/>
                <wp:docPr id="128" name="直接连接符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2B7BBC" id="直接连接符 128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0" to="333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6847B88" wp14:editId="55352388">
                <wp:simplePos x="0" y="0"/>
                <wp:positionH relativeFrom="column">
                  <wp:posOffset>4114800</wp:posOffset>
                </wp:positionH>
                <wp:positionV relativeFrom="paragraph">
                  <wp:posOffset>-198120</wp:posOffset>
                </wp:positionV>
                <wp:extent cx="114300" cy="0"/>
                <wp:effectExtent l="9525" t="5715" r="9525" b="13335"/>
                <wp:wrapNone/>
                <wp:docPr id="31" name="直接连接符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06D4DF" id="直接连接符 31" o:spid="_x0000_s1026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-15.6pt" to="333pt,-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3840C7D" wp14:editId="7A893EC4">
                <wp:simplePos x="0" y="0"/>
                <wp:positionH relativeFrom="column">
                  <wp:posOffset>4229100</wp:posOffset>
                </wp:positionH>
                <wp:positionV relativeFrom="paragraph">
                  <wp:posOffset>0</wp:posOffset>
                </wp:positionV>
                <wp:extent cx="571500" cy="198120"/>
                <wp:effectExtent l="9525" t="13335" r="9525" b="7620"/>
                <wp:wrapNone/>
                <wp:docPr id="30" name="直接连接符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81C0EA" id="直接连接符 30" o:spid="_x0000_s1026" style="position:absolute;left:0;text-align:lef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0" to="37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BDFE976" wp14:editId="293F6B61">
                <wp:simplePos x="0" y="0"/>
                <wp:positionH relativeFrom="column">
                  <wp:posOffset>4229100</wp:posOffset>
                </wp:positionH>
                <wp:positionV relativeFrom="paragraph">
                  <wp:posOffset>-396240</wp:posOffset>
                </wp:positionV>
                <wp:extent cx="571500" cy="198120"/>
                <wp:effectExtent l="9525" t="7620" r="9525" b="13335"/>
                <wp:wrapNone/>
                <wp:docPr id="29" name="直接连接符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E6F5F4" id="直接连接符 29" o:spid="_x0000_s1026" style="position:absolute;left:0;text-align:lef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-31.2pt" to="378pt,-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80C0360" wp14:editId="5765E7AC">
                <wp:simplePos x="0" y="0"/>
                <wp:positionH relativeFrom="column">
                  <wp:posOffset>37719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13335" r="9525" b="5715"/>
                <wp:wrapNone/>
                <wp:docPr id="28" name="直接连接符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0E7D1A" id="直接连接符 28" o:spid="_x0000_s1026" style="position:absolute;left:0;text-align:lef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0" to="30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FEA337E" wp14:editId="4C1F358D">
                <wp:simplePos x="0" y="0"/>
                <wp:positionH relativeFrom="column">
                  <wp:posOffset>27432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13335" r="9525" b="5715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2EF15" id="直接连接符 27" o:spid="_x0000_s1026" style="position:absolute;left:0;text-align:lef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0" to="23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6C65CC4" wp14:editId="5E5FE5CD">
                <wp:simplePos x="0" y="0"/>
                <wp:positionH relativeFrom="column">
                  <wp:posOffset>19431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13335" r="9525" b="5715"/>
                <wp:wrapNone/>
                <wp:docPr id="26" name="直接连接符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8DE185" id="直接连接符 26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0" to="17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2E18594" wp14:editId="62B24593">
                <wp:simplePos x="0" y="0"/>
                <wp:positionH relativeFrom="column">
                  <wp:posOffset>11430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13335" r="9525" b="5715"/>
                <wp:wrapNone/>
                <wp:docPr id="17" name="直接连接符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58FF71" id="直接连接符 17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0" to="108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0CE1EFD" wp14:editId="6244A9B4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13335" r="9525" b="5715"/>
                <wp:wrapNone/>
                <wp:docPr id="16" name="直接连接符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453C0C" id="直接连接符 16" o:spid="_x0000_s102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0" to="4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"/>
            </w:pict>
          </mc:Fallback>
        </mc:AlternateContent>
      </w:r>
    </w:p>
    <w:p w14:paraId="4E043B94" w14:textId="77777777" w:rsidR="00C008E1" w:rsidRDefault="00C008E1" w:rsidP="00C008E1">
      <w:pPr>
        <w:rPr>
          <w:sz w:val="15"/>
          <w:szCs w:val="15"/>
        </w:rPr>
      </w:pPr>
      <w:r>
        <w:rPr>
          <w:rFonts w:cs="宋体" w:hint="eastAsia"/>
          <w:sz w:val="15"/>
          <w:szCs w:val="15"/>
        </w:rPr>
        <w:t>信号源</w:t>
      </w:r>
      <w:r>
        <w:rPr>
          <w:sz w:val="15"/>
          <w:szCs w:val="15"/>
        </w:rPr>
        <w:t xml:space="preserve">       </w:t>
      </w:r>
      <w:r>
        <w:rPr>
          <w:rFonts w:cs="宋体" w:hint="eastAsia"/>
          <w:sz w:val="15"/>
          <w:szCs w:val="15"/>
        </w:rPr>
        <w:t>隔离器</w:t>
      </w:r>
      <w:r>
        <w:rPr>
          <w:sz w:val="15"/>
          <w:szCs w:val="15"/>
        </w:rPr>
        <w:t xml:space="preserve">         </w:t>
      </w:r>
      <w:r>
        <w:rPr>
          <w:rFonts w:cs="宋体" w:hint="eastAsia"/>
          <w:sz w:val="15"/>
          <w:szCs w:val="15"/>
        </w:rPr>
        <w:t>可调衰减器。</w:t>
      </w:r>
      <w:r>
        <w:rPr>
          <w:sz w:val="15"/>
          <w:szCs w:val="15"/>
        </w:rPr>
        <w:t xml:space="preserve">        </w:t>
      </w:r>
      <w:r>
        <w:rPr>
          <w:rFonts w:cs="宋体" w:hint="eastAsia"/>
          <w:sz w:val="15"/>
          <w:szCs w:val="15"/>
        </w:rPr>
        <w:t>频率计</w:t>
      </w:r>
      <w:r>
        <w:rPr>
          <w:sz w:val="15"/>
          <w:szCs w:val="15"/>
        </w:rPr>
        <w:t xml:space="preserve">            </w:t>
      </w:r>
      <w:r>
        <w:rPr>
          <w:rFonts w:cs="宋体" w:hint="eastAsia"/>
          <w:sz w:val="15"/>
          <w:szCs w:val="15"/>
        </w:rPr>
        <w:t>测量线</w:t>
      </w:r>
      <w:r>
        <w:rPr>
          <w:sz w:val="15"/>
          <w:szCs w:val="15"/>
        </w:rPr>
        <w:t xml:space="preserve">               </w:t>
      </w:r>
      <w:r>
        <w:rPr>
          <w:rFonts w:cs="宋体" w:hint="eastAsia"/>
          <w:sz w:val="15"/>
          <w:szCs w:val="15"/>
        </w:rPr>
        <w:t>喇叭天线</w:t>
      </w:r>
    </w:p>
    <w:p w14:paraId="136E78EE" w14:textId="77777777" w:rsidR="00C008E1" w:rsidRDefault="00C008E1" w:rsidP="00C008E1"/>
    <w:p w14:paraId="102205F9" w14:textId="465922BB" w:rsidR="00C008E1" w:rsidRDefault="00C008E1" w:rsidP="00C008E1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878770" wp14:editId="53E2FEE3">
                <wp:simplePos x="0" y="0"/>
                <wp:positionH relativeFrom="column">
                  <wp:posOffset>4114800</wp:posOffset>
                </wp:positionH>
                <wp:positionV relativeFrom="paragraph">
                  <wp:posOffset>-99060</wp:posOffset>
                </wp:positionV>
                <wp:extent cx="0" cy="396240"/>
                <wp:effectExtent l="9525" t="6985" r="9525" b="6350"/>
                <wp:wrapNone/>
                <wp:docPr id="15" name="直接连接符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00325F" id="直接连接符 15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-7.8pt" to="324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0638EA8" wp14:editId="04443DCF">
                <wp:simplePos x="0" y="0"/>
                <wp:positionH relativeFrom="column">
                  <wp:posOffset>41148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10795" r="9525" b="8255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E62BDC" id="直接连接符 14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0" to="333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6649B00" wp14:editId="26A6C02E">
                <wp:simplePos x="0" y="0"/>
                <wp:positionH relativeFrom="column">
                  <wp:posOffset>4229100</wp:posOffset>
                </wp:positionH>
                <wp:positionV relativeFrom="paragraph">
                  <wp:posOffset>-99060</wp:posOffset>
                </wp:positionV>
                <wp:extent cx="571500" cy="396240"/>
                <wp:effectExtent l="9525" t="6985" r="9525" b="6350"/>
                <wp:wrapNone/>
                <wp:docPr id="13" name="矩形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94FE31" id="矩形 13" o:spid="_x0000_s1026" style="position:absolute;left:0;text-align:left;margin-left:333pt;margin-top:-7.8pt;width:45pt;height:31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C9B0BEB" wp14:editId="14E2ECC6">
                <wp:simplePos x="0" y="0"/>
                <wp:positionH relativeFrom="column">
                  <wp:posOffset>4495800</wp:posOffset>
                </wp:positionH>
                <wp:positionV relativeFrom="paragraph">
                  <wp:posOffset>137160</wp:posOffset>
                </wp:positionV>
                <wp:extent cx="79375" cy="64770"/>
                <wp:effectExtent l="9525" t="5080" r="6350" b="6350"/>
                <wp:wrapNone/>
                <wp:docPr id="12" name="直接连接符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375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40DCEB" id="直接连接符 12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4pt,10.8pt" to="360.25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32503B2" wp14:editId="2A8611A7">
                <wp:simplePos x="0" y="0"/>
                <wp:positionH relativeFrom="column">
                  <wp:posOffset>4572000</wp:posOffset>
                </wp:positionH>
                <wp:positionV relativeFrom="paragraph">
                  <wp:posOffset>99060</wp:posOffset>
                </wp:positionV>
                <wp:extent cx="114300" cy="99060"/>
                <wp:effectExtent l="9525" t="5080" r="9525" b="10160"/>
                <wp:wrapNone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0B4492" id="直接连接符 11" o:spid="_x0000_s1026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7.8pt" to="369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0BAEE3" wp14:editId="5E7B142B">
                <wp:simplePos x="0" y="0"/>
                <wp:positionH relativeFrom="column">
                  <wp:posOffset>4343400</wp:posOffset>
                </wp:positionH>
                <wp:positionV relativeFrom="paragraph">
                  <wp:posOffset>198120</wp:posOffset>
                </wp:positionV>
                <wp:extent cx="457200" cy="0"/>
                <wp:effectExtent l="9525" t="8890" r="9525" b="10160"/>
                <wp:wrapNone/>
                <wp:docPr id="10" name="直接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4451FE" id="直接连接符 10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15.6pt" to="37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411188" wp14:editId="2E84F158">
                <wp:simplePos x="0" y="0"/>
                <wp:positionH relativeFrom="column">
                  <wp:posOffset>4114800</wp:posOffset>
                </wp:positionH>
                <wp:positionV relativeFrom="paragraph">
                  <wp:posOffset>198120</wp:posOffset>
                </wp:positionV>
                <wp:extent cx="114300" cy="0"/>
                <wp:effectExtent l="9525" t="8890" r="9525" b="10160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573C90" id="直接连接符 4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15.6pt" to="333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84A6ACB" wp14:editId="0968592B">
                <wp:simplePos x="0" y="0"/>
                <wp:positionH relativeFrom="column">
                  <wp:posOffset>4600575</wp:posOffset>
                </wp:positionH>
                <wp:positionV relativeFrom="paragraph">
                  <wp:posOffset>40005</wp:posOffset>
                </wp:positionV>
                <wp:extent cx="194310" cy="161925"/>
                <wp:effectExtent l="9525" t="12700" r="5715" b="635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" cy="161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C9C325" id="直接连接符 3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2.25pt,3.15pt" to="377.55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9EFC629" wp14:editId="5F1A1E2A">
                <wp:simplePos x="0" y="0"/>
                <wp:positionH relativeFrom="column">
                  <wp:posOffset>4686300</wp:posOffset>
                </wp:positionH>
                <wp:positionV relativeFrom="paragraph">
                  <wp:posOffset>0</wp:posOffset>
                </wp:positionV>
                <wp:extent cx="114300" cy="99060"/>
                <wp:effectExtent l="9525" t="10795" r="9525" b="1397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09CC21" id="直接连接符 2" o:spid="_x0000_s1026" style="position:absolute;left:0;text-align:lef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0" to="378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E91F9A0" wp14:editId="76978995">
                <wp:simplePos x="0" y="0"/>
                <wp:positionH relativeFrom="column">
                  <wp:posOffset>4343400</wp:posOffset>
                </wp:positionH>
                <wp:positionV relativeFrom="paragraph">
                  <wp:posOffset>-99060</wp:posOffset>
                </wp:positionV>
                <wp:extent cx="457200" cy="297180"/>
                <wp:effectExtent l="9525" t="6985" r="9525" b="1016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80E5F5" id="直接连接符 1" o:spid="_x0000_s1026" style="position:absolute;left:0;text-align:lef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-7.8pt" to="37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"/>
            </w:pict>
          </mc:Fallback>
        </mc:AlternateContent>
      </w:r>
    </w:p>
    <w:p w14:paraId="044BEE30" w14:textId="77777777" w:rsidR="00C008E1" w:rsidRDefault="00C008E1" w:rsidP="00C008E1"/>
    <w:p w14:paraId="6FFD5AE9" w14:textId="77777777" w:rsidR="00C008E1" w:rsidRDefault="00C008E1" w:rsidP="00C008E1">
      <w:pPr>
        <w:ind w:firstLineChars="4400" w:firstLine="6600"/>
        <w:rPr>
          <w:sz w:val="15"/>
          <w:szCs w:val="15"/>
        </w:rPr>
      </w:pPr>
      <w:r>
        <w:rPr>
          <w:rFonts w:cs="宋体" w:hint="eastAsia"/>
          <w:sz w:val="15"/>
          <w:szCs w:val="15"/>
        </w:rPr>
        <w:t>匹配负载</w:t>
      </w:r>
    </w:p>
    <w:p w14:paraId="3675B0C0" w14:textId="77777777" w:rsidR="00C008E1" w:rsidRDefault="00C008E1" w:rsidP="00C008E1"/>
    <w:p w14:paraId="5C0A91E9" w14:textId="48D46622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、</w:t>
      </w:r>
      <w:r w:rsidRPr="00C008E1">
        <w:rPr>
          <w:rFonts w:ascii="宋体" w:eastAsia="宋体" w:hAnsi="宋体" w:cs="宋体" w:hint="eastAsia"/>
          <w:sz w:val="24"/>
          <w:szCs w:val="24"/>
        </w:rPr>
        <w:t>信号源</w:t>
      </w:r>
    </w:p>
    <w:p w14:paraId="1C8C8185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在本系统中，信号</w:t>
      </w:r>
      <w:proofErr w:type="gramStart"/>
      <w:r w:rsidRPr="00C008E1">
        <w:rPr>
          <w:rFonts w:ascii="宋体" w:eastAsia="宋体" w:hAnsi="宋体" w:cs="宋体" w:hint="eastAsia"/>
          <w:sz w:val="24"/>
          <w:szCs w:val="24"/>
        </w:rPr>
        <w:t>源采用</w:t>
      </w:r>
      <w:proofErr w:type="gramEnd"/>
      <w:r w:rsidRPr="00C008E1">
        <w:rPr>
          <w:rFonts w:ascii="宋体" w:eastAsia="宋体" w:hAnsi="宋体" w:cs="宋体" w:hint="eastAsia"/>
          <w:sz w:val="24"/>
          <w:szCs w:val="24"/>
        </w:rPr>
        <w:t>的是固体源，它是由体效应</w:t>
      </w:r>
      <w:proofErr w:type="gramStart"/>
      <w:r w:rsidRPr="00C008E1">
        <w:rPr>
          <w:rFonts w:ascii="宋体" w:eastAsia="宋体" w:hAnsi="宋体" w:cs="宋体" w:hint="eastAsia"/>
          <w:sz w:val="24"/>
          <w:szCs w:val="24"/>
        </w:rPr>
        <w:t>管构成</w:t>
      </w:r>
      <w:proofErr w:type="gramEnd"/>
      <w:r w:rsidRPr="00C008E1">
        <w:rPr>
          <w:rFonts w:ascii="宋体" w:eastAsia="宋体" w:hAnsi="宋体" w:cs="宋体" w:hint="eastAsia"/>
          <w:sz w:val="24"/>
          <w:szCs w:val="24"/>
        </w:rPr>
        <w:t>的微波半导体振荡器。在</w:t>
      </w:r>
      <w:r w:rsidRPr="00C008E1">
        <w:rPr>
          <w:rFonts w:ascii="宋体" w:eastAsia="宋体" w:hAnsi="宋体" w:cs="宋体"/>
          <w:sz w:val="24"/>
          <w:szCs w:val="24"/>
        </w:rPr>
        <w:t>3cm</w:t>
      </w:r>
      <w:r w:rsidRPr="00C008E1">
        <w:rPr>
          <w:rFonts w:ascii="宋体" w:eastAsia="宋体" w:hAnsi="宋体" w:cs="宋体" w:hint="eastAsia"/>
          <w:sz w:val="24"/>
          <w:szCs w:val="24"/>
        </w:rPr>
        <w:t>×</w:t>
      </w:r>
      <w:r w:rsidRPr="00C008E1">
        <w:rPr>
          <w:rFonts w:ascii="宋体" w:eastAsia="宋体" w:hAnsi="宋体" w:cs="宋体"/>
          <w:sz w:val="24"/>
          <w:szCs w:val="24"/>
        </w:rPr>
        <w:t>3cm</w:t>
      </w:r>
      <w:r w:rsidRPr="00C008E1">
        <w:rPr>
          <w:rFonts w:ascii="宋体" w:eastAsia="宋体" w:hAnsi="宋体" w:cs="宋体" w:hint="eastAsia"/>
          <w:sz w:val="24"/>
          <w:szCs w:val="24"/>
        </w:rPr>
        <w:t>×</w:t>
      </w:r>
      <w:r w:rsidRPr="00C008E1">
        <w:rPr>
          <w:rFonts w:ascii="宋体" w:eastAsia="宋体" w:hAnsi="宋体" w:cs="宋体"/>
          <w:sz w:val="24"/>
          <w:szCs w:val="24"/>
        </w:rPr>
        <w:t>3cm</w:t>
      </w:r>
      <w:r w:rsidRPr="00C008E1">
        <w:rPr>
          <w:rFonts w:ascii="宋体" w:eastAsia="宋体" w:hAnsi="宋体" w:cs="宋体" w:hint="eastAsia"/>
          <w:sz w:val="24"/>
          <w:szCs w:val="24"/>
        </w:rPr>
        <w:t>的方金属腔内放置一只体效应二极管，在体效应二极管的两个电极上加有</w:t>
      </w:r>
      <w:r w:rsidRPr="00C008E1">
        <w:rPr>
          <w:rFonts w:ascii="宋体" w:eastAsia="宋体" w:hAnsi="宋体" w:cs="宋体"/>
          <w:sz w:val="24"/>
          <w:szCs w:val="24"/>
        </w:rPr>
        <w:t>12V</w:t>
      </w:r>
      <w:r w:rsidRPr="00C008E1">
        <w:rPr>
          <w:rFonts w:ascii="宋体" w:eastAsia="宋体" w:hAnsi="宋体" w:cs="宋体" w:hint="eastAsia"/>
          <w:sz w:val="24"/>
          <w:szCs w:val="24"/>
        </w:rPr>
        <w:t>的直流电压，这时体效应二极管在方金属腔的共同作用下就产生微波振荡。产生的信号可直接</w:t>
      </w:r>
      <w:proofErr w:type="gramStart"/>
      <w:r w:rsidRPr="00C008E1">
        <w:rPr>
          <w:rFonts w:ascii="宋体" w:eastAsia="宋体" w:hAnsi="宋体" w:cs="宋体" w:hint="eastAsia"/>
          <w:sz w:val="24"/>
          <w:szCs w:val="24"/>
        </w:rPr>
        <w:t>馈</w:t>
      </w:r>
      <w:proofErr w:type="gramEnd"/>
      <w:r w:rsidRPr="00C008E1">
        <w:rPr>
          <w:rFonts w:ascii="宋体" w:eastAsia="宋体" w:hAnsi="宋体" w:cs="宋体" w:hint="eastAsia"/>
          <w:sz w:val="24"/>
          <w:szCs w:val="24"/>
        </w:rPr>
        <w:t>入波导传输线。</w:t>
      </w:r>
    </w:p>
    <w:p w14:paraId="5551980B" w14:textId="233D07C4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、</w:t>
      </w:r>
      <w:r w:rsidRPr="00C008E1">
        <w:rPr>
          <w:rFonts w:ascii="宋体" w:eastAsia="宋体" w:hAnsi="宋体" w:cs="宋体" w:hint="eastAsia"/>
          <w:sz w:val="24"/>
          <w:szCs w:val="24"/>
        </w:rPr>
        <w:t>隔离器</w:t>
      </w:r>
    </w:p>
    <w:p w14:paraId="3642B7D6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隔离器是微波铁氧体器件，它是在波导的上下两侧加有一定形状的永久磁体，在波导内建立一个永久磁场，从而使电磁波在这段波导中传播时，只能单向传输，对于反向电磁波则呈现高阻抗。从而避免反射波在波导中来回振荡，使测试系统稳定。</w:t>
      </w:r>
    </w:p>
    <w:p w14:paraId="38935E6A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在微波技术中微波铁氧体器件，除了隔离器以外，还有许多种，比如环形器等。</w:t>
      </w:r>
    </w:p>
    <w:p w14:paraId="0899E1E7" w14:textId="2E0801A8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3、</w:t>
      </w:r>
      <w:r w:rsidRPr="00C008E1">
        <w:rPr>
          <w:rFonts w:ascii="宋体" w:eastAsia="宋体" w:hAnsi="宋体" w:cs="宋体" w:hint="eastAsia"/>
          <w:sz w:val="24"/>
          <w:szCs w:val="24"/>
        </w:rPr>
        <w:t>可调衰减器</w:t>
      </w:r>
    </w:p>
    <w:p w14:paraId="127C02C8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可调衰减器用于衰减波导中的电磁波，它是在波导内部放置一个像刀一样的介质片，调整衰减器旋钮时，介质片在波导内沿</w:t>
      </w:r>
      <w:r w:rsidRPr="00C008E1">
        <w:rPr>
          <w:rFonts w:ascii="宋体" w:eastAsia="宋体" w:hAnsi="宋体" w:cs="宋体"/>
          <w:sz w:val="24"/>
          <w:szCs w:val="24"/>
        </w:rPr>
        <w:t>H</w:t>
      </w:r>
      <w:r w:rsidRPr="00C008E1">
        <w:rPr>
          <w:rFonts w:ascii="宋体" w:eastAsia="宋体" w:hAnsi="宋体" w:cs="宋体" w:hint="eastAsia"/>
          <w:sz w:val="24"/>
          <w:szCs w:val="24"/>
        </w:rPr>
        <w:t>面平移，介质片移动到</w:t>
      </w:r>
      <w:r w:rsidRPr="00C008E1">
        <w:rPr>
          <w:rFonts w:ascii="宋体" w:eastAsia="宋体" w:hAnsi="宋体" w:cs="宋体"/>
          <w:sz w:val="24"/>
          <w:szCs w:val="24"/>
        </w:rPr>
        <w:t>H</w:t>
      </w:r>
      <w:r w:rsidRPr="00C008E1">
        <w:rPr>
          <w:rFonts w:ascii="宋体" w:eastAsia="宋体" w:hAnsi="宋体" w:cs="宋体" w:hint="eastAsia"/>
          <w:sz w:val="24"/>
          <w:szCs w:val="24"/>
        </w:rPr>
        <w:t>面中央时，吸收的电磁波最多，衰减量最大。介质片移动到和</w:t>
      </w:r>
      <w:r w:rsidRPr="00C008E1">
        <w:rPr>
          <w:rFonts w:ascii="宋体" w:eastAsia="宋体" w:hAnsi="宋体" w:cs="宋体"/>
          <w:sz w:val="24"/>
          <w:szCs w:val="24"/>
        </w:rPr>
        <w:t>E</w:t>
      </w:r>
      <w:r w:rsidRPr="00C008E1">
        <w:rPr>
          <w:rFonts w:ascii="宋体" w:eastAsia="宋体" w:hAnsi="宋体" w:cs="宋体" w:hint="eastAsia"/>
          <w:sz w:val="24"/>
          <w:szCs w:val="24"/>
        </w:rPr>
        <w:t>面和拢时，吸收的电磁波最少衰减量最最小。衰减量的大小，可由衰减器上的度盘定标。</w:t>
      </w:r>
    </w:p>
    <w:p w14:paraId="3A837E69" w14:textId="000FE07C" w:rsidR="00C008E1" w:rsidRPr="00C008E1" w:rsidRDefault="00FC47DA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4、</w:t>
      </w:r>
      <w:r w:rsidR="00C008E1" w:rsidRPr="00C008E1">
        <w:rPr>
          <w:rFonts w:ascii="宋体" w:eastAsia="宋体" w:hAnsi="宋体" w:cs="宋体" w:hint="eastAsia"/>
          <w:sz w:val="24"/>
          <w:szCs w:val="24"/>
        </w:rPr>
        <w:t>频率计</w:t>
      </w:r>
    </w:p>
    <w:p w14:paraId="61954E1F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本系统使用的是</w:t>
      </w:r>
      <w:r w:rsidRPr="00C008E1">
        <w:rPr>
          <w:rFonts w:ascii="宋体" w:eastAsia="宋体" w:hAnsi="宋体" w:cs="宋体"/>
          <w:sz w:val="24"/>
          <w:szCs w:val="24"/>
        </w:rPr>
        <w:t>TC26</w:t>
      </w:r>
      <w:r w:rsidRPr="00C008E1">
        <w:rPr>
          <w:rFonts w:ascii="宋体" w:eastAsia="宋体" w:hAnsi="宋体" w:cs="宋体" w:hint="eastAsia"/>
          <w:sz w:val="24"/>
          <w:szCs w:val="24"/>
        </w:rPr>
        <w:t>型频率计，它采用了圆柱形谐振腔测量原理。</w:t>
      </w:r>
    </w:p>
    <w:p w14:paraId="37E2DC25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旋转频率计的圆筒可改变圆柱形谐振腔的体积，在测频范围内总能调到一点，</w:t>
      </w:r>
      <w:r w:rsidRPr="00C008E1">
        <w:rPr>
          <w:rFonts w:ascii="宋体" w:eastAsia="宋体" w:hAnsi="宋体" w:cs="宋体" w:hint="eastAsia"/>
          <w:sz w:val="24"/>
          <w:szCs w:val="24"/>
        </w:rPr>
        <w:lastRenderedPageBreak/>
        <w:t>使圆柱形谐振腔的振荡频率与信号源频率发生共振，此时停止旋转，然后，在侧面的刻度盘上即可读出被测信号频率的大小。</w:t>
      </w:r>
    </w:p>
    <w:p w14:paraId="15244BF7" w14:textId="7F4CCB1E" w:rsidR="00C008E1" w:rsidRPr="00C008E1" w:rsidRDefault="00FC47DA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5、</w:t>
      </w:r>
      <w:r w:rsidR="00C008E1" w:rsidRPr="00C008E1">
        <w:rPr>
          <w:rFonts w:ascii="宋体" w:eastAsia="宋体" w:hAnsi="宋体" w:cs="宋体" w:hint="eastAsia"/>
          <w:sz w:val="24"/>
          <w:szCs w:val="24"/>
        </w:rPr>
        <w:t>测量线</w:t>
      </w:r>
    </w:p>
    <w:p w14:paraId="2C82F203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测量线是三厘米波测试系统中最主要的部件，它由开槽波导和</w:t>
      </w:r>
      <w:proofErr w:type="gramStart"/>
      <w:r w:rsidRPr="00C008E1">
        <w:rPr>
          <w:rFonts w:ascii="宋体" w:eastAsia="宋体" w:hAnsi="宋体" w:cs="宋体" w:hint="eastAsia"/>
          <w:sz w:val="24"/>
          <w:szCs w:val="24"/>
        </w:rPr>
        <w:t>可</w:t>
      </w:r>
      <w:proofErr w:type="gramEnd"/>
      <w:r w:rsidRPr="00C008E1">
        <w:rPr>
          <w:rFonts w:ascii="宋体" w:eastAsia="宋体" w:hAnsi="宋体" w:cs="宋体" w:hint="eastAsia"/>
          <w:sz w:val="24"/>
          <w:szCs w:val="24"/>
        </w:rPr>
        <w:t>移动探针组成，探针通过槽口插入波导内部，并沿着开槽波导前后移动，将波导内部的电场信号感应进来，经检波后送光点检流计指示信号的大小。</w:t>
      </w:r>
    </w:p>
    <w:p w14:paraId="368B282B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在开槽波导侧面支架上装有标尺，标尺随时都可以指示探针所处的位置。</w:t>
      </w:r>
    </w:p>
    <w:p w14:paraId="1390D39D" w14:textId="217C13B2" w:rsidR="00C008E1" w:rsidRPr="00C008E1" w:rsidRDefault="00FC47DA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6、</w:t>
      </w:r>
      <w:r w:rsidR="00C008E1" w:rsidRPr="00C008E1">
        <w:rPr>
          <w:rFonts w:ascii="宋体" w:eastAsia="宋体" w:hAnsi="宋体" w:cs="宋体" w:hint="eastAsia"/>
          <w:sz w:val="24"/>
          <w:szCs w:val="24"/>
        </w:rPr>
        <w:t>指示器</w:t>
      </w:r>
    </w:p>
    <w:p w14:paraId="3612E748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本系统使用光点检流计指示信号大小。</w:t>
      </w:r>
    </w:p>
    <w:p w14:paraId="16BAE710" w14:textId="1D3ED8E8" w:rsidR="00C008E1" w:rsidRPr="00C008E1" w:rsidRDefault="00FC47DA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7、</w:t>
      </w:r>
      <w:r w:rsidR="00C008E1" w:rsidRPr="00C008E1">
        <w:rPr>
          <w:rFonts w:ascii="宋体" w:eastAsia="宋体" w:hAnsi="宋体" w:cs="宋体" w:hint="eastAsia"/>
          <w:sz w:val="24"/>
          <w:szCs w:val="24"/>
        </w:rPr>
        <w:t>常用波导元件</w:t>
      </w:r>
    </w:p>
    <w:p w14:paraId="1B3F0F15" w14:textId="77777777" w:rsidR="00C008E1" w:rsidRPr="00C008E1" w:rsidRDefault="00C008E1" w:rsidP="00C008E1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C008E1">
        <w:rPr>
          <w:rFonts w:ascii="宋体" w:eastAsia="宋体" w:hAnsi="宋体" w:cs="宋体" w:hint="eastAsia"/>
          <w:sz w:val="24"/>
          <w:szCs w:val="24"/>
        </w:rPr>
        <w:t>除了系统中介绍的几种波导元件外，常用波导元件还有：短路板、匹配负载、喇叭天线等等。</w:t>
      </w:r>
    </w:p>
    <w:p w14:paraId="6730535E" w14:textId="037C882B" w:rsidR="007576E2" w:rsidRPr="007576E2" w:rsidRDefault="007576E2" w:rsidP="007576E2">
      <w:pPr>
        <w:pStyle w:val="a0"/>
        <w:numPr>
          <w:ilvl w:val="0"/>
          <w:numId w:val="1"/>
        </w:numPr>
        <w:ind w:left="0" w:firstLineChars="0" w:firstLine="0"/>
        <w:rPr>
          <w:rFonts w:cs="宋体"/>
          <w:b/>
          <w:bCs/>
        </w:rPr>
      </w:pPr>
      <w:r>
        <w:rPr>
          <w:rFonts w:cs="宋体" w:hint="eastAsia"/>
          <w:b/>
          <w:bCs/>
        </w:rPr>
        <w:t>实验原理</w:t>
      </w:r>
    </w:p>
    <w:p w14:paraId="43FB34E2" w14:textId="54BEA365" w:rsidR="007576E2" w:rsidRPr="007576E2" w:rsidRDefault="00A93BD9" w:rsidP="007576E2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1、</w:t>
      </w:r>
      <w:r w:rsidR="007576E2" w:rsidRPr="007576E2">
        <w:rPr>
          <w:rFonts w:ascii="宋体" w:eastAsia="宋体" w:hAnsi="宋体" w:cs="宋体" w:hint="eastAsia"/>
          <w:sz w:val="24"/>
          <w:szCs w:val="24"/>
        </w:rPr>
        <w:t>测量系统的连结与调整</w:t>
      </w:r>
    </w:p>
    <w:p w14:paraId="1728A5FC" w14:textId="77777777" w:rsidR="007576E2" w:rsidRPr="007576E2" w:rsidRDefault="007576E2" w:rsidP="007576E2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7576E2">
        <w:rPr>
          <w:rFonts w:ascii="宋体" w:eastAsia="宋体" w:hAnsi="宋体" w:cs="宋体" w:hint="eastAsia"/>
          <w:sz w:val="24"/>
          <w:szCs w:val="24"/>
        </w:rPr>
        <w:t>在进行微波测量之前，首先必须正确连结与调整微波测试系统。图</w:t>
      </w:r>
      <w:r w:rsidRPr="007576E2">
        <w:rPr>
          <w:rFonts w:ascii="宋体" w:eastAsia="宋体" w:hAnsi="宋体" w:cs="宋体"/>
          <w:sz w:val="24"/>
          <w:szCs w:val="24"/>
        </w:rPr>
        <w:t>1——2</w:t>
      </w:r>
      <w:r w:rsidRPr="007576E2">
        <w:rPr>
          <w:rFonts w:ascii="宋体" w:eastAsia="宋体" w:hAnsi="宋体" w:cs="宋体" w:hint="eastAsia"/>
          <w:sz w:val="24"/>
          <w:szCs w:val="24"/>
        </w:rPr>
        <w:t>所示便是实验室常用的微波测量系统。一般情况下，信号</w:t>
      </w:r>
      <w:proofErr w:type="gramStart"/>
      <w:r w:rsidRPr="007576E2">
        <w:rPr>
          <w:rFonts w:ascii="宋体" w:eastAsia="宋体" w:hAnsi="宋体" w:cs="宋体" w:hint="eastAsia"/>
          <w:sz w:val="24"/>
          <w:szCs w:val="24"/>
        </w:rPr>
        <w:t>源常常</w:t>
      </w:r>
      <w:proofErr w:type="gramEnd"/>
      <w:r w:rsidRPr="007576E2">
        <w:rPr>
          <w:rFonts w:ascii="宋体" w:eastAsia="宋体" w:hAnsi="宋体" w:cs="宋体" w:hint="eastAsia"/>
          <w:sz w:val="24"/>
          <w:szCs w:val="24"/>
        </w:rPr>
        <w:t>位于左侧，待测元件接在右侧，以便于操作。</w:t>
      </w:r>
    </w:p>
    <w:p w14:paraId="0D746CE5" w14:textId="77777777" w:rsidR="007576E2" w:rsidRPr="007576E2" w:rsidRDefault="007576E2" w:rsidP="007576E2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7576E2">
        <w:rPr>
          <w:rFonts w:ascii="宋体" w:eastAsia="宋体" w:hAnsi="宋体" w:cs="宋体" w:hint="eastAsia"/>
          <w:sz w:val="24"/>
          <w:szCs w:val="24"/>
        </w:rPr>
        <w:t>系统的连结要求各元件接头要对准，接触良好，放置平稳。晶体检波器输出线应远离电源和输入线路，以免干扰。</w:t>
      </w:r>
    </w:p>
    <w:p w14:paraId="46825772" w14:textId="77777777" w:rsidR="007576E2" w:rsidRDefault="007576E2" w:rsidP="007576E2"/>
    <w:p w14:paraId="11618A7B" w14:textId="77777777" w:rsidR="007576E2" w:rsidRDefault="007576E2" w:rsidP="007576E2">
      <w:pPr>
        <w:ind w:firstLineChars="2700" w:firstLine="4050"/>
        <w:rPr>
          <w:sz w:val="15"/>
          <w:szCs w:val="15"/>
        </w:rPr>
      </w:pPr>
      <w:r>
        <w:rPr>
          <w:rFonts w:cs="宋体" w:hint="eastAsia"/>
          <w:sz w:val="15"/>
          <w:szCs w:val="15"/>
        </w:rPr>
        <w:t>光点检流计</w:t>
      </w:r>
    </w:p>
    <w:p w14:paraId="660A50E5" w14:textId="58402B02" w:rsidR="007576E2" w:rsidRDefault="007576E2" w:rsidP="007576E2"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211EA8F" wp14:editId="6CF042D1">
                <wp:simplePos x="0" y="0"/>
                <wp:positionH relativeFrom="column">
                  <wp:posOffset>2514600</wp:posOffset>
                </wp:positionH>
                <wp:positionV relativeFrom="paragraph">
                  <wp:posOffset>99060</wp:posOffset>
                </wp:positionV>
                <wp:extent cx="685800" cy="396240"/>
                <wp:effectExtent l="9525" t="12700" r="9525" b="10160"/>
                <wp:wrapNone/>
                <wp:docPr id="319" name="矩形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E3794A" id="矩形 319" o:spid="_x0000_s1026" style="position:absolute;left:0;text-align:left;margin-left:198pt;margin-top:7.8pt;width:54pt;height:31.2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"/>
            </w:pict>
          </mc:Fallback>
        </mc:AlternateContent>
      </w:r>
    </w:p>
    <w:p w14:paraId="34CE5495" w14:textId="23F1DD06" w:rsidR="007576E2" w:rsidRDefault="007576E2" w:rsidP="007576E2"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460357C" wp14:editId="203B7485">
                <wp:simplePos x="0" y="0"/>
                <wp:positionH relativeFrom="column">
                  <wp:posOffset>2857500</wp:posOffset>
                </wp:positionH>
                <wp:positionV relativeFrom="paragraph">
                  <wp:posOffset>0</wp:posOffset>
                </wp:positionV>
                <wp:extent cx="114300" cy="198120"/>
                <wp:effectExtent l="9525" t="35560" r="47625" b="13970"/>
                <wp:wrapNone/>
                <wp:docPr id="318" name="直接连接符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EEDB0C" id="直接连接符 318" o:spid="_x0000_s1026" style="position:absolute;left:0;text-align:left;flip:y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0" to="234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">
                <v:stroke endarrow="block" endarrowwidth="narrow" endarrowlength="short"/>
              </v:line>
            </w:pict>
          </mc:Fallback>
        </mc:AlternateContent>
      </w:r>
    </w:p>
    <w:p w14:paraId="6A8FA77A" w14:textId="2D231300" w:rsidR="007576E2" w:rsidRDefault="007576E2" w:rsidP="007576E2"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9F09F1A" wp14:editId="18FFEC90">
                <wp:simplePos x="0" y="0"/>
                <wp:positionH relativeFrom="column">
                  <wp:posOffset>3714750</wp:posOffset>
                </wp:positionH>
                <wp:positionV relativeFrom="paragraph">
                  <wp:posOffset>99060</wp:posOffset>
                </wp:positionV>
                <wp:extent cx="114300" cy="99060"/>
                <wp:effectExtent l="19050" t="8890" r="19050" b="15875"/>
                <wp:wrapNone/>
                <wp:docPr id="317" name="等腰三角形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14300" cy="9906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F8FAF4" id="等腰三角形 317" o:spid="_x0000_s1026" type="#_x0000_t5" style="position:absolute;left:0;text-align:left;margin-left:292.5pt;margin-top:7.8pt;width:9pt;height:7.8pt;rotation:180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"/>
            </w:pict>
          </mc:Fallback>
        </mc:AlternateContent>
      </w:r>
    </w:p>
    <w:p w14:paraId="2418DAE0" w14:textId="0E2456A4" w:rsidR="007576E2" w:rsidRDefault="007576E2" w:rsidP="007576E2">
      <w:pPr>
        <w:rPr>
          <w:noProof/>
          <w:vanish/>
          <w:sz w:val="20"/>
          <w:szCs w:val="20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5F14861B" wp14:editId="16A68AB7">
                <wp:simplePos x="0" y="0"/>
                <wp:positionH relativeFrom="column">
                  <wp:posOffset>3714750</wp:posOffset>
                </wp:positionH>
                <wp:positionV relativeFrom="paragraph">
                  <wp:posOffset>0</wp:posOffset>
                </wp:positionV>
                <wp:extent cx="114300" cy="0"/>
                <wp:effectExtent l="9525" t="12700" r="9525" b="6350"/>
                <wp:wrapNone/>
                <wp:docPr id="316" name="直接连接符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1BA524" id="直接连接符 316" o:spid="_x0000_s1026" style="position:absolute;left:0;text-align:lef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2.5pt,0" to="301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1699599" wp14:editId="0B0B223B">
                <wp:simplePos x="0" y="0"/>
                <wp:positionH relativeFrom="column">
                  <wp:posOffset>3771900</wp:posOffset>
                </wp:positionH>
                <wp:positionV relativeFrom="paragraph">
                  <wp:posOffset>0</wp:posOffset>
                </wp:positionV>
                <wp:extent cx="0" cy="198120"/>
                <wp:effectExtent l="9525" t="12700" r="9525" b="8255"/>
                <wp:wrapNone/>
                <wp:docPr id="315" name="直接连接符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9E1600" id="直接连接符 315" o:spid="_x0000_s1026" style="position:absolute;left:0;text-align:lef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0" to="297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"/>
            </w:pict>
          </mc:Fallback>
        </mc:AlternateContent>
      </w:r>
      <w:r>
        <w:rPr>
          <w:vanish/>
        </w:rPr>
        <w:t xml:space="preserve">           _____________________________________________________________________________________________________________________</w: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A9CD59D" wp14:editId="32BE71D6">
                <wp:simplePos x="0" y="0"/>
                <wp:positionH relativeFrom="column">
                  <wp:posOffset>3314700</wp:posOffset>
                </wp:positionH>
                <wp:positionV relativeFrom="paragraph">
                  <wp:posOffset>0</wp:posOffset>
                </wp:positionV>
                <wp:extent cx="0" cy="396240"/>
                <wp:effectExtent l="9525" t="12700" r="9525" b="10160"/>
                <wp:wrapNone/>
                <wp:docPr id="314" name="直接连接符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142C4E" id="直接连接符 314" o:spid="_x0000_s1026" style="position:absolute;left:0;text-align:lef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0" to="261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DBBC95E" wp14:editId="5B524687">
                <wp:simplePos x="0" y="0"/>
                <wp:positionH relativeFrom="column">
                  <wp:posOffset>3257550</wp:posOffset>
                </wp:positionH>
                <wp:positionV relativeFrom="paragraph">
                  <wp:posOffset>0</wp:posOffset>
                </wp:positionV>
                <wp:extent cx="114300" cy="0"/>
                <wp:effectExtent l="9525" t="12700" r="9525" b="6350"/>
                <wp:wrapNone/>
                <wp:docPr id="313" name="直接连接符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A1B8C2" id="直接连接符 313" o:spid="_x0000_s1026" style="position:absolute;left:0;text-align:lef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6.5pt,0" to="265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"/>
            </w:pict>
          </mc:Fallback>
        </mc:AlternateContent>
      </w:r>
    </w:p>
    <w:p w14:paraId="689177E6" w14:textId="77777777" w:rsidR="007576E2" w:rsidRDefault="007576E2" w:rsidP="007576E2"/>
    <w:p w14:paraId="2FB1990F" w14:textId="2AC174DD" w:rsidR="007576E2" w:rsidRDefault="007576E2" w:rsidP="007576E2"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1828F31E" wp14:editId="788F411A">
                <wp:simplePos x="0" y="0"/>
                <wp:positionH relativeFrom="column">
                  <wp:posOffset>561975</wp:posOffset>
                </wp:positionH>
                <wp:positionV relativeFrom="paragraph">
                  <wp:posOffset>76200</wp:posOffset>
                </wp:positionV>
                <wp:extent cx="60960" cy="36195"/>
                <wp:effectExtent l="9525" t="10795" r="5715" b="10160"/>
                <wp:wrapNone/>
                <wp:docPr id="312" name="任意多边形: 形状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30187"/>
                            <a:gd name="T2" fmla="*/ 19819 w 21600"/>
                            <a:gd name="T3" fmla="*/ 30187 h 30187"/>
                            <a:gd name="T4" fmla="*/ 0 w 21600"/>
                            <a:gd name="T5" fmla="*/ 21598 h 3018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30187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cubicBezTo>
                                <a:pt x="21600" y="24552"/>
                                <a:pt x="20993" y="27475"/>
                                <a:pt x="19818" y="30186"/>
                              </a:cubicBezTo>
                            </a:path>
                            <a:path w="21600" h="30187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cubicBezTo>
                                <a:pt x="21600" y="24552"/>
                                <a:pt x="20993" y="27475"/>
                                <a:pt x="19818" y="30186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9B11DF" id="任意多边形: 形状 312" o:spid="_x0000_s1026" style="position:absolute;left:0;text-align:left;margin-left:44.25pt;margin-top:6pt;width:4.8pt;height:2.8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301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" path="m313,nfc12119,171,21600,9791,21600,21598v,2954,-607,5877,-1782,8588em313,nsc12119,171,21600,9791,21600,21598v,2954,-607,5877,-1782,8588l,21598,313,xe" filled="f">
                <v:path arrowok="t" o:extrusionok="f" o:connecttype="custom" o:connectlocs="886,0;55934,36195;0,25897" o:connectangles="0,0,0"/>
              </v:shape>
            </w:pict>
          </mc:Fallback>
        </mc:AlternateContent>
      </w:r>
    </w:p>
    <w:p w14:paraId="4B499A82" w14:textId="49334DE8" w:rsidR="007576E2" w:rsidRDefault="007576E2" w:rsidP="007576E2">
      <w:r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60382D0" wp14:editId="62F0C145">
                <wp:simplePos x="0" y="0"/>
                <wp:positionH relativeFrom="column">
                  <wp:posOffset>2628900</wp:posOffset>
                </wp:positionH>
                <wp:positionV relativeFrom="paragraph">
                  <wp:posOffset>-792480</wp:posOffset>
                </wp:positionV>
                <wp:extent cx="228600" cy="99060"/>
                <wp:effectExtent l="9525" t="6985" r="9525" b="8255"/>
                <wp:wrapNone/>
                <wp:docPr id="311" name="任意多边形: 形状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990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11E3B4" id="任意多边形: 形状 311" o:spid="_x0000_s1026" style="position:absolute;left:0;text-align:left;margin-left:207pt;margin-top:-62.4pt;width:18pt;height:7.8pt;flip:x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" path="m-1,nfc11929,,21600,9670,21600,21600em-1,nsc11929,,21600,9670,21600,21600l,21600,-1,xe" filled="f">
                <v:path arrowok="t" o:extrusionok="f" o:connecttype="custom" o:connectlocs="0,0;228600,99060;0,9906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7FBE5940" wp14:editId="2C67EFD8">
                <wp:simplePos x="0" y="0"/>
                <wp:positionH relativeFrom="column">
                  <wp:posOffset>2857500</wp:posOffset>
                </wp:positionH>
                <wp:positionV relativeFrom="paragraph">
                  <wp:posOffset>-792480</wp:posOffset>
                </wp:positionV>
                <wp:extent cx="228600" cy="99060"/>
                <wp:effectExtent l="9525" t="6985" r="9525" b="8255"/>
                <wp:wrapNone/>
                <wp:docPr id="310" name="任意多边形: 形状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990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E6DFB2" id="任意多边形: 形状 310" o:spid="_x0000_s1026" style="position:absolute;left:0;text-align:left;margin-left:225pt;margin-top:-62.4pt;width:18pt;height:7.8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" path="m-1,nfc11929,,21600,9670,21600,21600em-1,nsc11929,,21600,9670,21600,21600l,21600,-1,xe" filled="f">
                <v:path arrowok="t" o:extrusionok="f" o:connecttype="custom" o:connectlocs="0,0;228600,99060;0,9906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472D779" wp14:editId="46CE8272">
                <wp:simplePos x="0" y="0"/>
                <wp:positionH relativeFrom="column">
                  <wp:posOffset>3200400</wp:posOffset>
                </wp:positionH>
                <wp:positionV relativeFrom="paragraph">
                  <wp:posOffset>-693420</wp:posOffset>
                </wp:positionV>
                <wp:extent cx="571500" cy="0"/>
                <wp:effectExtent l="9525" t="10795" r="9525" b="8255"/>
                <wp:wrapNone/>
                <wp:docPr id="309" name="直接连接符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B7B88E" id="直接连接符 309" o:spid="_x0000_s1026" style="position:absolute;left:0;text-align:lef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-54.6pt" to="297pt,-5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4C1141A" wp14:editId="331CA418">
                <wp:simplePos x="0" y="0"/>
                <wp:positionH relativeFrom="column">
                  <wp:posOffset>3771900</wp:posOffset>
                </wp:positionH>
                <wp:positionV relativeFrom="paragraph">
                  <wp:posOffset>-693420</wp:posOffset>
                </wp:positionV>
                <wp:extent cx="0" cy="198120"/>
                <wp:effectExtent l="9525" t="10795" r="9525" b="10160"/>
                <wp:wrapNone/>
                <wp:docPr id="308" name="直接连接符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961A78" id="直接连接符 308" o:spid="_x0000_s1026" style="position:absolute;left:0;text-align:lef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-54.6pt" to="297pt,-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7E2CE66F" wp14:editId="4762485D">
                <wp:simplePos x="0" y="0"/>
                <wp:positionH relativeFrom="column">
                  <wp:posOffset>2781300</wp:posOffset>
                </wp:positionH>
                <wp:positionV relativeFrom="paragraph">
                  <wp:posOffset>-217170</wp:posOffset>
                </wp:positionV>
                <wp:extent cx="114300" cy="194945"/>
                <wp:effectExtent l="9525" t="10795" r="9525" b="13335"/>
                <wp:wrapNone/>
                <wp:docPr id="307" name="任意多边形: 形状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19494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2505"/>
                            <a:gd name="T2" fmla="*/ 5435 w 21600"/>
                            <a:gd name="T3" fmla="*/ 42505 h 42505"/>
                            <a:gd name="T4" fmla="*/ 0 w 21600"/>
                            <a:gd name="T5" fmla="*/ 21600 h 425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2505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</a:path>
                            <a:path w="21600" h="42505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6FB1EF" id="任意多边形: 形状 307" o:spid="_x0000_s1026" style="position:absolute;left:0;text-align:left;margin-left:219pt;margin-top:-17.1pt;width:9pt;height:15.35pt;flip:x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" path="m-1,nfc11929,,21600,9670,21600,21600v,9836,-6646,18430,-16165,20905em-1,nsc11929,,21600,9670,21600,21600v,9836,-6646,18430,-16165,20905l,21600,-1,xe" filled="f">
                <v:path arrowok="t" o:extrusionok="f" o:connecttype="custom" o:connectlocs="0,0;28760,194945;0,9906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1B912AFC" wp14:editId="47D7AEEF">
                <wp:simplePos x="0" y="0"/>
                <wp:positionH relativeFrom="column">
                  <wp:posOffset>2895600</wp:posOffset>
                </wp:positionH>
                <wp:positionV relativeFrom="paragraph">
                  <wp:posOffset>-217170</wp:posOffset>
                </wp:positionV>
                <wp:extent cx="114300" cy="194945"/>
                <wp:effectExtent l="9525" t="10795" r="9525" b="13335"/>
                <wp:wrapNone/>
                <wp:docPr id="306" name="任意多边形: 形状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19494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2505"/>
                            <a:gd name="T2" fmla="*/ 5435 w 21600"/>
                            <a:gd name="T3" fmla="*/ 42505 h 42505"/>
                            <a:gd name="T4" fmla="*/ 0 w 21600"/>
                            <a:gd name="T5" fmla="*/ 21600 h 425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2505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</a:path>
                            <a:path w="21600" h="42505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1436"/>
                                <a:pt x="14954" y="40030"/>
                                <a:pt x="5435" y="42505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98928A" id="任意多边形: 形状 306" o:spid="_x0000_s1026" style="position:absolute;left:0;text-align:left;margin-left:228pt;margin-top:-17.1pt;width:9pt;height:15.3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2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" path="m-1,nfc11929,,21600,9670,21600,21600v,9836,-6646,18430,-16165,20905em-1,nsc11929,,21600,9670,21600,21600v,9836,-6646,18430,-16165,20905l,21600,-1,xe" filled="f">
                <v:path arrowok="t" o:extrusionok="f" o:connecttype="custom" o:connectlocs="0,0;28760,194945;0,99066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2B2AC65D" wp14:editId="036E01D9">
                <wp:simplePos x="0" y="0"/>
                <wp:positionH relativeFrom="column">
                  <wp:posOffset>2924175</wp:posOffset>
                </wp:positionH>
                <wp:positionV relativeFrom="paragraph">
                  <wp:posOffset>-38100</wp:posOffset>
                </wp:positionV>
                <wp:extent cx="0" cy="99060"/>
                <wp:effectExtent l="9525" t="8890" r="9525" b="6350"/>
                <wp:wrapNone/>
                <wp:docPr id="305" name="直接连接符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6C7197" id="直接连接符 305" o:spid="_x0000_s1026" style="position:absolute;left:0;text-align:lef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.25pt,-3pt" to="230.2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230895D5" wp14:editId="519E3830">
                <wp:simplePos x="0" y="0"/>
                <wp:positionH relativeFrom="column">
                  <wp:posOffset>4343400</wp:posOffset>
                </wp:positionH>
                <wp:positionV relativeFrom="paragraph">
                  <wp:posOffset>-297180</wp:posOffset>
                </wp:positionV>
                <wp:extent cx="0" cy="396240"/>
                <wp:effectExtent l="9525" t="6985" r="9525" b="6350"/>
                <wp:wrapNone/>
                <wp:docPr id="304" name="直接连接符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7A6C14" id="直接连接符 304" o:spid="_x0000_s1026" style="position:absolute;left:0;text-align:lef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-23.4pt" to="342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B68E120" wp14:editId="0DE20444">
                <wp:simplePos x="0" y="0"/>
                <wp:positionH relativeFrom="column">
                  <wp:posOffset>3429000</wp:posOffset>
                </wp:positionH>
                <wp:positionV relativeFrom="paragraph">
                  <wp:posOffset>-297180</wp:posOffset>
                </wp:positionV>
                <wp:extent cx="800100" cy="396240"/>
                <wp:effectExtent l="9525" t="6985" r="9525" b="6350"/>
                <wp:wrapNone/>
                <wp:docPr id="303" name="矩形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E310F6" id="矩形 303" o:spid="_x0000_s1026" style="position:absolute;left:0;text-align:left;margin-left:270pt;margin-top:-23.4pt;width:63pt;height:31.2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1914CD0" wp14:editId="1D802981">
                <wp:simplePos x="0" y="0"/>
                <wp:positionH relativeFrom="column">
                  <wp:posOffset>2628900</wp:posOffset>
                </wp:positionH>
                <wp:positionV relativeFrom="paragraph">
                  <wp:posOffset>-297180</wp:posOffset>
                </wp:positionV>
                <wp:extent cx="571500" cy="396240"/>
                <wp:effectExtent l="9525" t="6985" r="9525" b="6350"/>
                <wp:wrapNone/>
                <wp:docPr id="302" name="矩形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5CE0CD" id="矩形 302" o:spid="_x0000_s1026" style="position:absolute;left:0;text-align:left;margin-left:207pt;margin-top:-23.4pt;width:45pt;height:31.2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E3C8647" wp14:editId="14D7E3CC">
                <wp:simplePos x="0" y="0"/>
                <wp:positionH relativeFrom="column">
                  <wp:posOffset>1828800</wp:posOffset>
                </wp:positionH>
                <wp:positionV relativeFrom="paragraph">
                  <wp:posOffset>-297180</wp:posOffset>
                </wp:positionV>
                <wp:extent cx="571500" cy="396240"/>
                <wp:effectExtent l="9525" t="6985" r="9525" b="6350"/>
                <wp:wrapNone/>
                <wp:docPr id="301" name="矩形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85837B" id="矩形 301" o:spid="_x0000_s1026" style="position:absolute;left:0;text-align:left;margin-left:2in;margin-top:-23.4pt;width:45pt;height:31.2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2F82CE8" wp14:editId="192D3FA7">
                <wp:simplePos x="0" y="0"/>
                <wp:positionH relativeFrom="column">
                  <wp:posOffset>1028700</wp:posOffset>
                </wp:positionH>
                <wp:positionV relativeFrom="paragraph">
                  <wp:posOffset>-297180</wp:posOffset>
                </wp:positionV>
                <wp:extent cx="571500" cy="396240"/>
                <wp:effectExtent l="9525" t="6985" r="9525" b="6350"/>
                <wp:wrapNone/>
                <wp:docPr id="300" name="矩形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D96D0A" id="矩形 300" o:spid="_x0000_s1026" style="position:absolute;left:0;text-align:left;margin-left:81pt;margin-top:-23.4pt;width:45pt;height:31.2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5DF9554" wp14:editId="38D7305F">
                <wp:simplePos x="0" y="0"/>
                <wp:positionH relativeFrom="column">
                  <wp:posOffset>457200</wp:posOffset>
                </wp:positionH>
                <wp:positionV relativeFrom="paragraph">
                  <wp:posOffset>-297180</wp:posOffset>
                </wp:positionV>
                <wp:extent cx="342900" cy="396240"/>
                <wp:effectExtent l="9525" t="6985" r="9525" b="6350"/>
                <wp:wrapNone/>
                <wp:docPr id="299" name="椭圆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962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D78ACD" id="椭圆 299" o:spid="_x0000_s1026" style="position:absolute;left:0;text-align:left;margin-left:36pt;margin-top:-23.4pt;width:27pt;height:31.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D707136" wp14:editId="55F21E1A">
                <wp:simplePos x="0" y="0"/>
                <wp:positionH relativeFrom="column">
                  <wp:posOffset>495300</wp:posOffset>
                </wp:positionH>
                <wp:positionV relativeFrom="paragraph">
                  <wp:posOffset>-121920</wp:posOffset>
                </wp:positionV>
                <wp:extent cx="60960" cy="36195"/>
                <wp:effectExtent l="9525" t="10795" r="5715" b="10160"/>
                <wp:wrapNone/>
                <wp:docPr id="298" name="任意多边形: 形状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21598"/>
                            <a:gd name="T2" fmla="*/ 21600 w 21600"/>
                            <a:gd name="T3" fmla="*/ 21598 h 21598"/>
                            <a:gd name="T4" fmla="*/ 0 w 21600"/>
                            <a:gd name="T5" fmla="*/ 21598 h 2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598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</a:path>
                            <a:path w="21600" h="21598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1D95C1" id="任意多边形: 形状 298" o:spid="_x0000_s1026" style="position:absolute;left:0;text-align:left;margin-left:39pt;margin-top:-9.6pt;width:4.8pt;height:2.85pt;flip:x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" path="m313,nfc12119,171,21600,9791,21600,21598em313,nsc12119,171,21600,9791,21600,21598l,21598,313,xe" filled="f">
                <v:path arrowok="t" o:extrusionok="f" o:connecttype="custom" o:connectlocs="886,0;60960,36195;0,3619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DB3F937" wp14:editId="47BF311B">
                <wp:simplePos x="0" y="0"/>
                <wp:positionH relativeFrom="column">
                  <wp:posOffset>695325</wp:posOffset>
                </wp:positionH>
                <wp:positionV relativeFrom="paragraph">
                  <wp:posOffset>-108585</wp:posOffset>
                </wp:positionV>
                <wp:extent cx="60960" cy="36195"/>
                <wp:effectExtent l="9525" t="5080" r="5715" b="6350"/>
                <wp:wrapNone/>
                <wp:docPr id="297" name="任意多边形: 形状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21598"/>
                            <a:gd name="T2" fmla="*/ 21600 w 21600"/>
                            <a:gd name="T3" fmla="*/ 21598 h 21598"/>
                            <a:gd name="T4" fmla="*/ 0 w 21600"/>
                            <a:gd name="T5" fmla="*/ 21598 h 2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598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</a:path>
                            <a:path w="21600" h="21598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78EDA8" id="任意多边形: 形状 297" o:spid="_x0000_s1026" style="position:absolute;left:0;text-align:left;margin-left:54.75pt;margin-top:-8.55pt;width:4.8pt;height:2.85pt;flip:y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" path="m313,nfc12119,171,21600,9791,21600,21598em313,nsc12119,171,21600,9791,21600,21598l,21598,313,xe" filled="f">
                <v:path arrowok="t" o:extrusionok="f" o:connecttype="custom" o:connectlocs="886,0;60960,36195;0,3619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C6C693B" wp14:editId="1BDE753B">
                <wp:simplePos x="0" y="0"/>
                <wp:positionH relativeFrom="column">
                  <wp:posOffset>628650</wp:posOffset>
                </wp:positionH>
                <wp:positionV relativeFrom="paragraph">
                  <wp:posOffset>-99060</wp:posOffset>
                </wp:positionV>
                <wp:extent cx="60960" cy="36195"/>
                <wp:effectExtent l="9525" t="5080" r="5715" b="6350"/>
                <wp:wrapNone/>
                <wp:docPr id="296" name="任意多边形: 形状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60960" cy="36195"/>
                        </a:xfrm>
                        <a:custGeom>
                          <a:avLst/>
                          <a:gdLst>
                            <a:gd name="G0" fmla="+- 0 0 0"/>
                            <a:gd name="G1" fmla="+- 21598 0 0"/>
                            <a:gd name="G2" fmla="+- 21600 0 0"/>
                            <a:gd name="T0" fmla="*/ 314 w 21600"/>
                            <a:gd name="T1" fmla="*/ 0 h 21598"/>
                            <a:gd name="T2" fmla="*/ 21600 w 21600"/>
                            <a:gd name="T3" fmla="*/ 21598 h 21598"/>
                            <a:gd name="T4" fmla="*/ 0 w 21600"/>
                            <a:gd name="T5" fmla="*/ 21598 h 215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598" fill="none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</a:path>
                            <a:path w="21600" h="21598" stroke="0" extrusionOk="0">
                              <a:moveTo>
                                <a:pt x="313" y="0"/>
                              </a:moveTo>
                              <a:cubicBezTo>
                                <a:pt x="12119" y="171"/>
                                <a:pt x="21600" y="9791"/>
                                <a:pt x="21600" y="21598"/>
                              </a:cubicBezTo>
                              <a:lnTo>
                                <a:pt x="0" y="21598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E6357B" id="任意多边形: 形状 296" o:spid="_x0000_s1026" style="position:absolute;left:0;text-align:left;margin-left:49.5pt;margin-top:-7.8pt;width:4.8pt;height:2.85pt;flip:x y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" path="m313,nfc12119,171,21600,9791,21600,21598em313,nsc12119,171,21600,9791,21600,21598l,21598,313,xe" filled="f">
                <v:path arrowok="t" o:extrusionok="f" o:connecttype="custom" o:connectlocs="886,0;60960,36195;0,3619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060DC365" wp14:editId="07CDE161">
                <wp:simplePos x="0" y="0"/>
                <wp:positionH relativeFrom="column">
                  <wp:posOffset>2867025</wp:posOffset>
                </wp:positionH>
                <wp:positionV relativeFrom="paragraph">
                  <wp:posOffset>-38100</wp:posOffset>
                </wp:positionV>
                <wp:extent cx="0" cy="99060"/>
                <wp:effectExtent l="9525" t="8890" r="9525" b="6350"/>
                <wp:wrapNone/>
                <wp:docPr id="295" name="直接连接符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8FDCCB" id="直接连接符 295" o:spid="_x0000_s1026" style="position:absolute;left:0;text-align:lef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-3pt" to="225.7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590DADB1" wp14:editId="5636E794">
                <wp:simplePos x="0" y="0"/>
                <wp:positionH relativeFrom="column">
                  <wp:posOffset>1990725</wp:posOffset>
                </wp:positionH>
                <wp:positionV relativeFrom="paragraph">
                  <wp:posOffset>-228600</wp:posOffset>
                </wp:positionV>
                <wp:extent cx="228600" cy="297180"/>
                <wp:effectExtent l="9525" t="37465" r="47625" b="8255"/>
                <wp:wrapNone/>
                <wp:docPr id="294" name="直接连接符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18C8DC" id="直接连接符 294" o:spid="_x0000_s1026" style="position:absolute;left:0;text-align:left;flip:y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75pt,-18pt" to="174.7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7CCD3B62" wp14:editId="70D35E11">
                <wp:simplePos x="0" y="0"/>
                <wp:positionH relativeFrom="column">
                  <wp:posOffset>2257425</wp:posOffset>
                </wp:positionH>
                <wp:positionV relativeFrom="paragraph">
                  <wp:posOffset>-70485</wp:posOffset>
                </wp:positionV>
                <wp:extent cx="114300" cy="0"/>
                <wp:effectExtent l="9525" t="5080" r="9525" b="13970"/>
                <wp:wrapNone/>
                <wp:docPr id="293" name="直接连接符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D904A9" id="直接连接符 293" o:spid="_x0000_s1026" style="position:absolute;left:0;text-align:lef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75pt,-5.55pt" to="186.75pt,-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86C27DE" wp14:editId="696249D4">
                <wp:simplePos x="0" y="0"/>
                <wp:positionH relativeFrom="column">
                  <wp:posOffset>1800225</wp:posOffset>
                </wp:positionH>
                <wp:positionV relativeFrom="paragraph">
                  <wp:posOffset>-70485</wp:posOffset>
                </wp:positionV>
                <wp:extent cx="114300" cy="0"/>
                <wp:effectExtent l="9525" t="5080" r="9525" b="13970"/>
                <wp:wrapNone/>
                <wp:docPr id="292" name="直接连接符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302D3D" id="直接连接符 292" o:spid="_x0000_s1026" style="position:absolute;left:0;text-align:lef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75pt,-5.55pt" to="150.75pt,-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184266DD" wp14:editId="426F591A">
                <wp:simplePos x="0" y="0"/>
                <wp:positionH relativeFrom="column">
                  <wp:posOffset>1952625</wp:posOffset>
                </wp:positionH>
                <wp:positionV relativeFrom="paragraph">
                  <wp:posOffset>-108585</wp:posOffset>
                </wp:positionV>
                <wp:extent cx="43180" cy="64770"/>
                <wp:effectExtent l="9525" t="5080" r="13970" b="6350"/>
                <wp:wrapNone/>
                <wp:docPr id="291" name="直接连接符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271894" id="直接连接符 291" o:spid="_x0000_s1026" style="position:absolute;left:0;text-align:left;flip:x y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75pt,-8.55pt" to="157.15pt,-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4670DF63" wp14:editId="046048E6">
                <wp:simplePos x="0" y="0"/>
                <wp:positionH relativeFrom="column">
                  <wp:posOffset>2171700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90" name="直接连接符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12001A" id="直接连接符 290" o:spid="_x0000_s1026" style="position:absolute;left:0;text-align:left;flip:x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-7.8pt" to="174.4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7336AE28" wp14:editId="138AB9E9">
                <wp:simplePos x="0" y="0"/>
                <wp:positionH relativeFrom="column">
                  <wp:posOffset>2152650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89" name="直接连接符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743987" id="直接连接符 289" o:spid="_x0000_s1026" style="position:absolute;left:0;text-align:lef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5pt,-7.8pt" to="172.9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13C42287" wp14:editId="2584FA1D">
                <wp:simplePos x="0" y="0"/>
                <wp:positionH relativeFrom="column">
                  <wp:posOffset>210502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88" name="直接连接符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8D90E3" id="直接连接符 288" o:spid="_x0000_s1026" style="position:absolute;left:0;text-align:left;flip:x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75pt,-7.8pt" to="169.1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666D6165" wp14:editId="14B3A3DC">
                <wp:simplePos x="0" y="0"/>
                <wp:positionH relativeFrom="column">
                  <wp:posOffset>208597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87" name="直接连接符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AC6E9B" id="直接连接符 287" o:spid="_x0000_s1026" style="position:absolute;left:0;text-align:lef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25pt,-7.8pt" to="167.6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D3E3D0E" wp14:editId="55E44E1D">
                <wp:simplePos x="0" y="0"/>
                <wp:positionH relativeFrom="column">
                  <wp:posOffset>204787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86" name="直接连接符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A48530" id="直接连接符 286" o:spid="_x0000_s1026" style="position:absolute;left:0;text-align:left;flip:x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1.25pt,-7.8pt" to="164.6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27B90200" wp14:editId="3E13F805">
                <wp:simplePos x="0" y="0"/>
                <wp:positionH relativeFrom="column">
                  <wp:posOffset>1990725</wp:posOffset>
                </wp:positionH>
                <wp:positionV relativeFrom="paragraph">
                  <wp:posOffset>-93345</wp:posOffset>
                </wp:positionV>
                <wp:extent cx="43180" cy="64770"/>
                <wp:effectExtent l="9525" t="10795" r="13970" b="10160"/>
                <wp:wrapNone/>
                <wp:docPr id="285" name="直接连接符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97C4CD" id="直接连接符 285" o:spid="_x0000_s1026" style="position:absolute;left:0;text-align:left;flip:x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75pt,-7.35pt" to="160.15pt,-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7F8E9183" wp14:editId="7F289438">
                <wp:simplePos x="0" y="0"/>
                <wp:positionH relativeFrom="column">
                  <wp:posOffset>202882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84" name="直接连接符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62C181" id="直接连接符 284" o:spid="_x0000_s1026" style="position:absolute;left:0;text-align:lef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9.75pt,-7.8pt" to="163.1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1B7154CA" wp14:editId="47A0210B">
                <wp:simplePos x="0" y="0"/>
                <wp:positionH relativeFrom="column">
                  <wp:posOffset>1909445</wp:posOffset>
                </wp:positionH>
                <wp:positionV relativeFrom="paragraph">
                  <wp:posOffset>-80010</wp:posOffset>
                </wp:positionV>
                <wp:extent cx="43180" cy="28575"/>
                <wp:effectExtent l="13970" t="5080" r="9525" b="13970"/>
                <wp:wrapNone/>
                <wp:docPr id="283" name="直接连接符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C9C0B1" id="直接连接符 283" o:spid="_x0000_s1026" style="position:absolute;left:0;text-align:left;flip:x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35pt,-6.3pt" to="153.75pt,-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65CE8925" wp14:editId="5EF6FD30">
                <wp:simplePos x="0" y="0"/>
                <wp:positionH relativeFrom="column">
                  <wp:posOffset>2219325</wp:posOffset>
                </wp:positionH>
                <wp:positionV relativeFrom="paragraph">
                  <wp:posOffset>-89535</wp:posOffset>
                </wp:positionV>
                <wp:extent cx="43180" cy="28575"/>
                <wp:effectExtent l="9525" t="5080" r="13970" b="13970"/>
                <wp:wrapNone/>
                <wp:docPr id="282" name="直接连接符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5127D5" id="直接连接符 282" o:spid="_x0000_s1026" style="position:absolute;left:0;text-align:lef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75pt,-7.05pt" to="178.15pt,-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3F704062" wp14:editId="7505270B">
                <wp:simplePos x="0" y="0"/>
                <wp:positionH relativeFrom="column">
                  <wp:posOffset>1047750</wp:posOffset>
                </wp:positionH>
                <wp:positionV relativeFrom="paragraph">
                  <wp:posOffset>-62865</wp:posOffset>
                </wp:positionV>
                <wp:extent cx="79375" cy="0"/>
                <wp:effectExtent l="9525" t="12700" r="6350" b="6350"/>
                <wp:wrapNone/>
                <wp:docPr id="281" name="直接连接符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3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CB15C9" id="直接连接符 281" o:spid="_x0000_s1026" style="position:absolute;left:0;text-align:lef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5pt,-4.95pt" to="88.75pt,-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5062D7AD" wp14:editId="12D3E848">
                <wp:simplePos x="0" y="0"/>
                <wp:positionH relativeFrom="column">
                  <wp:posOffset>1457325</wp:posOffset>
                </wp:positionH>
                <wp:positionV relativeFrom="paragraph">
                  <wp:posOffset>-70485</wp:posOffset>
                </wp:positionV>
                <wp:extent cx="114300" cy="0"/>
                <wp:effectExtent l="9525" t="5080" r="9525" b="13970"/>
                <wp:wrapNone/>
                <wp:docPr id="280" name="直接连接符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DEDE38" id="直接连接符 280" o:spid="_x0000_s1026" style="position:absolute;left:0;text-align:lef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75pt,-5.55pt" to="123.75pt,-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7AF8ED26" wp14:editId="54BA37D6">
                <wp:simplePos x="0" y="0"/>
                <wp:positionH relativeFrom="column">
                  <wp:posOffset>1152525</wp:posOffset>
                </wp:positionH>
                <wp:positionV relativeFrom="paragraph">
                  <wp:posOffset>-108585</wp:posOffset>
                </wp:positionV>
                <wp:extent cx="43180" cy="64770"/>
                <wp:effectExtent l="9525" t="5080" r="13970" b="6350"/>
                <wp:wrapNone/>
                <wp:docPr id="279" name="直接连接符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F80D0F" id="直接连接符 279" o:spid="_x0000_s1026" style="position:absolute;left:0;text-align:left;flip:x y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75pt,-8.55pt" to="94.15pt,-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3AAEBAD3" wp14:editId="69BE3A7F">
                <wp:simplePos x="0" y="0"/>
                <wp:positionH relativeFrom="column">
                  <wp:posOffset>1371600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78" name="直接连接符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5C0E2A" id="直接连接符 278" o:spid="_x0000_s1026" style="position:absolute;left:0;text-align:left;flip:x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-7.8pt" to="111.4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5C41F968" wp14:editId="30C075C3">
                <wp:simplePos x="0" y="0"/>
                <wp:positionH relativeFrom="column">
                  <wp:posOffset>1352550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77" name="直接连接符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3DD6F5" id="直接连接符 277" o:spid="_x0000_s1026" style="position:absolute;left:0;text-align:lef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5pt,-7.8pt" to="109.9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A09F2EE" wp14:editId="170FE234">
                <wp:simplePos x="0" y="0"/>
                <wp:positionH relativeFrom="column">
                  <wp:posOffset>130492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76" name="直接连接符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684B00" id="直接连接符 276" o:spid="_x0000_s1026" style="position:absolute;left:0;text-align:left;flip:x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75pt,-7.8pt" to="106.1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1AB980BC" wp14:editId="6CA3EEB7">
                <wp:simplePos x="0" y="0"/>
                <wp:positionH relativeFrom="column">
                  <wp:posOffset>128587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75" name="直接连接符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48032E" id="直接连接符 275" o:spid="_x0000_s1026" style="position:absolute;left:0;text-align:lef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25pt,-7.8pt" to="104.6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598C71D4" wp14:editId="7A89C8D1">
                <wp:simplePos x="0" y="0"/>
                <wp:positionH relativeFrom="column">
                  <wp:posOffset>124777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74" name="直接连接符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6DD90C" id="直接连接符 274" o:spid="_x0000_s1026" style="position:absolute;left:0;text-align:left;flip:x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25pt,-7.8pt" to="101.6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7BF7C16E" wp14:editId="3E741C0C">
                <wp:simplePos x="0" y="0"/>
                <wp:positionH relativeFrom="column">
                  <wp:posOffset>1190625</wp:posOffset>
                </wp:positionH>
                <wp:positionV relativeFrom="paragraph">
                  <wp:posOffset>-93345</wp:posOffset>
                </wp:positionV>
                <wp:extent cx="43180" cy="64770"/>
                <wp:effectExtent l="9525" t="10795" r="13970" b="10160"/>
                <wp:wrapNone/>
                <wp:docPr id="273" name="直接连接符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A2148D" id="直接连接符 273" o:spid="_x0000_s1026" style="position:absolute;left:0;text-align:left;flip:x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75pt,-7.35pt" to="97.15pt,-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AC49CFB" wp14:editId="05EF1FE7">
                <wp:simplePos x="0" y="0"/>
                <wp:positionH relativeFrom="column">
                  <wp:posOffset>1228725</wp:posOffset>
                </wp:positionH>
                <wp:positionV relativeFrom="paragraph">
                  <wp:posOffset>-99060</wp:posOffset>
                </wp:positionV>
                <wp:extent cx="43180" cy="64770"/>
                <wp:effectExtent l="9525" t="5080" r="13970" b="6350"/>
                <wp:wrapNone/>
                <wp:docPr id="272" name="直接连接符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64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6B49CA" id="直接连接符 272" o:spid="_x0000_s1026" style="position:absolute;left:0;text-align:lef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.75pt,-7.8pt" to="100.15pt,-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13C74B7D" wp14:editId="6B87359A">
                <wp:simplePos x="0" y="0"/>
                <wp:positionH relativeFrom="column">
                  <wp:posOffset>1109345</wp:posOffset>
                </wp:positionH>
                <wp:positionV relativeFrom="paragraph">
                  <wp:posOffset>-80010</wp:posOffset>
                </wp:positionV>
                <wp:extent cx="43180" cy="28575"/>
                <wp:effectExtent l="13970" t="5080" r="9525" b="13970"/>
                <wp:wrapNone/>
                <wp:docPr id="271" name="直接连接符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CA0FCC" id="直接连接符 271" o:spid="_x0000_s1026" style="position:absolute;left:0;text-align:left;flip:x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35pt,-6.3pt" to="90.75pt,-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5FA7A917" wp14:editId="0DEAD1AD">
                <wp:simplePos x="0" y="0"/>
                <wp:positionH relativeFrom="column">
                  <wp:posOffset>1419225</wp:posOffset>
                </wp:positionH>
                <wp:positionV relativeFrom="paragraph">
                  <wp:posOffset>-89535</wp:posOffset>
                </wp:positionV>
                <wp:extent cx="43180" cy="28575"/>
                <wp:effectExtent l="9525" t="5080" r="13970" b="13970"/>
                <wp:wrapNone/>
                <wp:docPr id="270" name="直接连接符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A6FCCF" id="直接连接符 270" o:spid="_x0000_s1026" style="position:absolute;left:0;text-align:lef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75pt,-7.05pt" to="115.15pt,-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3E0EB76A" wp14:editId="72425B30">
                <wp:simplePos x="0" y="0"/>
                <wp:positionH relativeFrom="column">
                  <wp:posOffset>3543300</wp:posOffset>
                </wp:positionH>
                <wp:positionV relativeFrom="paragraph">
                  <wp:posOffset>-97155</wp:posOffset>
                </wp:positionV>
                <wp:extent cx="571500" cy="0"/>
                <wp:effectExtent l="19050" t="45085" r="19050" b="40640"/>
                <wp:wrapNone/>
                <wp:docPr id="269" name="直接连接符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E9F9B5" id="直接连接符 269" o:spid="_x0000_s1026" style="position:absolute;left:0;text-align:lef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-7.65pt" to="324pt,-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59F321A" wp14:editId="10C9A845">
                <wp:simplePos x="0" y="0"/>
                <wp:positionH relativeFrom="column">
                  <wp:posOffset>4229100</wp:posOffset>
                </wp:positionH>
                <wp:positionV relativeFrom="paragraph">
                  <wp:posOffset>-198120</wp:posOffset>
                </wp:positionV>
                <wp:extent cx="114300" cy="0"/>
                <wp:effectExtent l="9525" t="10795" r="9525" b="8255"/>
                <wp:wrapNone/>
                <wp:docPr id="268" name="直接连接符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936540" id="直接连接符 268" o:spid="_x0000_s1026" style="position:absolute;left:0;text-align:lef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-15.6pt" to="342pt,-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751EC0E" wp14:editId="11E5E74E">
                <wp:simplePos x="0" y="0"/>
                <wp:positionH relativeFrom="column">
                  <wp:posOffset>3200400</wp:posOffset>
                </wp:positionH>
                <wp:positionV relativeFrom="paragraph">
                  <wp:posOffset>-198120</wp:posOffset>
                </wp:positionV>
                <wp:extent cx="228600" cy="0"/>
                <wp:effectExtent l="9525" t="10795" r="9525" b="8255"/>
                <wp:wrapNone/>
                <wp:docPr id="267" name="直接连接符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4364B4" id="直接连接符 267" o:spid="_x0000_s1026" style="position:absolute;left:0;text-align:lef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-15.6pt" to="270pt,-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CD9C267" wp14:editId="63092839">
                <wp:simplePos x="0" y="0"/>
                <wp:positionH relativeFrom="column">
                  <wp:posOffset>2400300</wp:posOffset>
                </wp:positionH>
                <wp:positionV relativeFrom="paragraph">
                  <wp:posOffset>-198120</wp:posOffset>
                </wp:positionV>
                <wp:extent cx="228600" cy="0"/>
                <wp:effectExtent l="9525" t="10795" r="9525" b="8255"/>
                <wp:wrapNone/>
                <wp:docPr id="266" name="直接连接符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9A03EB" id="直接连接符 266" o:spid="_x0000_s1026" style="position:absolute;left:0;text-align:lef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-15.6pt" to="207pt,-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903EA25" wp14:editId="6BB06651">
                <wp:simplePos x="0" y="0"/>
                <wp:positionH relativeFrom="column">
                  <wp:posOffset>1600200</wp:posOffset>
                </wp:positionH>
                <wp:positionV relativeFrom="paragraph">
                  <wp:posOffset>-198120</wp:posOffset>
                </wp:positionV>
                <wp:extent cx="228600" cy="0"/>
                <wp:effectExtent l="9525" t="10795" r="9525" b="8255"/>
                <wp:wrapNone/>
                <wp:docPr id="265" name="直接连接符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2D7E1B" id="直接连接符 265" o:spid="_x0000_s1026" style="position:absolute;left:0;text-align:lef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-15.6pt" to="2in,-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63A69AE" wp14:editId="67CEF2BB">
                <wp:simplePos x="0" y="0"/>
                <wp:positionH relativeFrom="column">
                  <wp:posOffset>800100</wp:posOffset>
                </wp:positionH>
                <wp:positionV relativeFrom="paragraph">
                  <wp:posOffset>-198120</wp:posOffset>
                </wp:positionV>
                <wp:extent cx="228600" cy="0"/>
                <wp:effectExtent l="9525" t="10795" r="9525" b="8255"/>
                <wp:wrapNone/>
                <wp:docPr id="264" name="直接连接符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D6204F" id="直接连接符 264" o:spid="_x0000_s1026" style="position:absolute;left:0;text-align:lef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-15.6pt" to="81pt,-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9F502B0" wp14:editId="05B6FF4D">
                <wp:simplePos x="0" y="0"/>
                <wp:positionH relativeFrom="column">
                  <wp:posOffset>32004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8890" r="9525" b="10160"/>
                <wp:wrapNone/>
                <wp:docPr id="263" name="直接连接符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224057" id="直接连接符 263" o:spid="_x0000_s1026" style="position:absolute;left:0;text-align:lef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0" to="27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477508E8" wp14:editId="2493A665">
                <wp:simplePos x="0" y="0"/>
                <wp:positionH relativeFrom="column">
                  <wp:posOffset>24003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8890" r="9525" b="10160"/>
                <wp:wrapNone/>
                <wp:docPr id="262" name="直接连接符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46684F" id="直接连接符 262" o:spid="_x0000_s1026" style="position:absolute;left:0;text-align:lef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0" to="207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FE38691" wp14:editId="423FEBCD">
                <wp:simplePos x="0" y="0"/>
                <wp:positionH relativeFrom="column">
                  <wp:posOffset>16002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8890" r="9525" b="10160"/>
                <wp:wrapNone/>
                <wp:docPr id="261" name="直接连接符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943843" id="直接连接符 261" o:spid="_x0000_s1026" style="position:absolute;left:0;text-align:lef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0" to="2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6AE6429" wp14:editId="5E40F9B8">
                <wp:simplePos x="0" y="0"/>
                <wp:positionH relativeFrom="column">
                  <wp:posOffset>800100</wp:posOffset>
                </wp:positionH>
                <wp:positionV relativeFrom="paragraph">
                  <wp:posOffset>0</wp:posOffset>
                </wp:positionV>
                <wp:extent cx="228600" cy="0"/>
                <wp:effectExtent l="9525" t="8890" r="9525" b="10160"/>
                <wp:wrapNone/>
                <wp:docPr id="260" name="直接连接符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C8639C" id="直接连接符 260" o:spid="_x0000_s1026" style="position:absolute;left:0;text-align:lef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0" to="8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B45398E" wp14:editId="28426A1E">
                <wp:simplePos x="0" y="0"/>
                <wp:positionH relativeFrom="column">
                  <wp:posOffset>42291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8890" r="9525" b="10160"/>
                <wp:wrapNone/>
                <wp:docPr id="259" name="直接连接符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4B21FD" id="直接连接符 259" o:spid="_x0000_s1026" style="position:absolute;left:0;text-align:lef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0" to="34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"/>
            </w:pict>
          </mc:Fallback>
        </mc:AlternateContent>
      </w:r>
    </w:p>
    <w:p w14:paraId="61B940B2" w14:textId="77777777" w:rsidR="007576E2" w:rsidRDefault="007576E2" w:rsidP="007576E2">
      <w:pPr>
        <w:ind w:firstLineChars="600" w:firstLine="900"/>
        <w:rPr>
          <w:sz w:val="15"/>
          <w:szCs w:val="15"/>
        </w:rPr>
      </w:pPr>
      <w:r>
        <w:rPr>
          <w:rFonts w:cs="宋体" w:hint="eastAsia"/>
          <w:sz w:val="15"/>
          <w:szCs w:val="15"/>
        </w:rPr>
        <w:t>信号源</w:t>
      </w:r>
      <w:r>
        <w:rPr>
          <w:sz w:val="15"/>
          <w:szCs w:val="15"/>
        </w:rPr>
        <w:t xml:space="preserve">       </w:t>
      </w:r>
      <w:r>
        <w:rPr>
          <w:rFonts w:cs="宋体" w:hint="eastAsia"/>
          <w:sz w:val="15"/>
          <w:szCs w:val="15"/>
        </w:rPr>
        <w:t>隔离器</w:t>
      </w:r>
      <w:r>
        <w:rPr>
          <w:sz w:val="15"/>
          <w:szCs w:val="15"/>
        </w:rPr>
        <w:t xml:space="preserve">         </w:t>
      </w:r>
      <w:r>
        <w:rPr>
          <w:rFonts w:cs="宋体" w:hint="eastAsia"/>
          <w:sz w:val="15"/>
          <w:szCs w:val="15"/>
        </w:rPr>
        <w:t>可调衰减器。</w:t>
      </w:r>
      <w:r>
        <w:rPr>
          <w:sz w:val="15"/>
          <w:szCs w:val="15"/>
        </w:rPr>
        <w:t xml:space="preserve">        </w:t>
      </w:r>
      <w:r>
        <w:rPr>
          <w:rFonts w:cs="宋体" w:hint="eastAsia"/>
          <w:sz w:val="15"/>
          <w:szCs w:val="15"/>
        </w:rPr>
        <w:t>频率计</w:t>
      </w:r>
      <w:r>
        <w:rPr>
          <w:sz w:val="15"/>
          <w:szCs w:val="15"/>
        </w:rPr>
        <w:t xml:space="preserve">            </w:t>
      </w:r>
      <w:r>
        <w:rPr>
          <w:rFonts w:cs="宋体" w:hint="eastAsia"/>
          <w:sz w:val="15"/>
          <w:szCs w:val="15"/>
        </w:rPr>
        <w:t>测量线</w:t>
      </w:r>
    </w:p>
    <w:p w14:paraId="1AF3D3D8" w14:textId="77777777" w:rsidR="007576E2" w:rsidRDefault="007576E2" w:rsidP="007576E2"/>
    <w:p w14:paraId="1712BD85" w14:textId="77777777" w:rsidR="007576E2" w:rsidRDefault="007576E2" w:rsidP="007576E2">
      <w:bookmarkStart w:id="0" w:name="_GoBack"/>
    </w:p>
    <w:bookmarkEnd w:id="0"/>
    <w:p w14:paraId="44FD45B2" w14:textId="5567C8BA" w:rsidR="007576E2" w:rsidRDefault="007576E2" w:rsidP="00CB20FB">
      <w:pPr>
        <w:ind w:firstLineChars="1755" w:firstLine="3685"/>
      </w:pPr>
      <w:r>
        <w:rPr>
          <w:rFonts w:cs="宋体" w:hint="eastAsia"/>
        </w:rPr>
        <w:t>图</w:t>
      </w:r>
      <w:r>
        <w:t>1</w:t>
      </w:r>
      <w:r w:rsidR="00CB20FB">
        <w:rPr>
          <w:rFonts w:hint="eastAsia"/>
        </w:rPr>
        <w:t>-</w:t>
      </w:r>
      <w:r>
        <w:t>2</w:t>
      </w:r>
    </w:p>
    <w:p w14:paraId="4367A836" w14:textId="77777777" w:rsidR="007576E2" w:rsidRDefault="007576E2" w:rsidP="007576E2"/>
    <w:p w14:paraId="7AAD04B1" w14:textId="718BE48F" w:rsidR="007576E2" w:rsidRPr="00A93BD9" w:rsidRDefault="00A93BD9" w:rsidP="00A93BD9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2、</w:t>
      </w:r>
      <w:r w:rsidR="007576E2" w:rsidRPr="00A93BD9">
        <w:rPr>
          <w:rFonts w:ascii="宋体" w:eastAsia="宋体" w:hAnsi="宋体" w:cs="宋体" w:hint="eastAsia"/>
          <w:sz w:val="24"/>
          <w:szCs w:val="24"/>
        </w:rPr>
        <w:t>测量线的调整</w:t>
      </w:r>
    </w:p>
    <w:p w14:paraId="5A99FBC7" w14:textId="77777777" w:rsidR="007576E2" w:rsidRPr="00A93BD9" w:rsidRDefault="007576E2" w:rsidP="00A93BD9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A93BD9">
        <w:rPr>
          <w:rFonts w:ascii="宋体" w:eastAsia="宋体" w:hAnsi="宋体" w:cs="宋体" w:hint="eastAsia"/>
          <w:sz w:val="24"/>
          <w:szCs w:val="24"/>
        </w:rPr>
        <w:t>测量线由一段开槽传输线、探头（耦合探针、探针的调谐腔和输出指示）、传动装置三部分组成。由于耦合探针插入波导内部，而引入了不均匀性，其作用相当于在传输线上并入一个导纳，从而影响系统的工作状态。</w:t>
      </w:r>
    </w:p>
    <w:p w14:paraId="605CD656" w14:textId="77777777" w:rsidR="007576E2" w:rsidRPr="00A93BD9" w:rsidRDefault="007576E2" w:rsidP="00A93BD9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A93BD9">
        <w:rPr>
          <w:rFonts w:ascii="宋体" w:eastAsia="宋体" w:hAnsi="宋体" w:cs="宋体" w:hint="eastAsia"/>
          <w:sz w:val="24"/>
          <w:szCs w:val="24"/>
        </w:rPr>
        <w:t>为了把这种影响减小到最低程度，调谐探头和对输出检波器特性标定是必要的。</w:t>
      </w:r>
    </w:p>
    <w:p w14:paraId="6497814C" w14:textId="6A1621AD" w:rsidR="007576E2" w:rsidRPr="00A93BD9" w:rsidRDefault="007576E2" w:rsidP="00A93BD9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A93BD9">
        <w:rPr>
          <w:rFonts w:ascii="宋体" w:eastAsia="宋体" w:hAnsi="宋体" w:cs="宋体" w:hint="eastAsia"/>
          <w:sz w:val="24"/>
          <w:szCs w:val="24"/>
        </w:rPr>
        <w:t>探针电路的调谐方法是：先将探针的插入深度调在适当位置，通常取</w:t>
      </w:r>
      <w:r w:rsidRPr="00A93BD9">
        <w:rPr>
          <w:rFonts w:ascii="宋体" w:eastAsia="宋体" w:hAnsi="宋体" w:cs="宋体"/>
          <w:sz w:val="24"/>
          <w:szCs w:val="24"/>
        </w:rPr>
        <w:t>1</w:t>
      </w:r>
      <w:r w:rsidR="00EC34FA">
        <w:rPr>
          <w:rFonts w:ascii="宋体" w:eastAsia="宋体" w:hAnsi="宋体" w:cs="宋体" w:hint="eastAsia"/>
          <w:sz w:val="24"/>
          <w:szCs w:val="24"/>
        </w:rPr>
        <w:t>.</w:t>
      </w:r>
      <w:r w:rsidRPr="00A93BD9">
        <w:rPr>
          <w:rFonts w:ascii="宋体" w:eastAsia="宋体" w:hAnsi="宋体" w:cs="宋体"/>
          <w:sz w:val="24"/>
          <w:szCs w:val="24"/>
        </w:rPr>
        <w:t>0</w:t>
      </w:r>
      <w:r w:rsidR="00EC34FA">
        <w:rPr>
          <w:rFonts w:ascii="宋体" w:eastAsia="宋体" w:hAnsi="宋体" w:cs="宋体"/>
          <w:sz w:val="24"/>
          <w:szCs w:val="24"/>
        </w:rPr>
        <w:t>-</w:t>
      </w:r>
      <w:r w:rsidRPr="00A93BD9">
        <w:rPr>
          <w:rFonts w:ascii="宋体" w:eastAsia="宋体" w:hAnsi="宋体" w:cs="宋体"/>
          <w:sz w:val="24"/>
          <w:szCs w:val="24"/>
        </w:rPr>
        <w:t>1</w:t>
      </w:r>
      <w:r w:rsidR="00EC34FA">
        <w:rPr>
          <w:rFonts w:ascii="宋体" w:eastAsia="宋体" w:hAnsi="宋体" w:cs="宋体" w:hint="eastAsia"/>
          <w:sz w:val="24"/>
          <w:szCs w:val="24"/>
        </w:rPr>
        <w:t>.</w:t>
      </w:r>
      <w:r w:rsidRPr="00A93BD9">
        <w:rPr>
          <w:rFonts w:ascii="宋体" w:eastAsia="宋体" w:hAnsi="宋体" w:cs="宋体"/>
          <w:sz w:val="24"/>
          <w:szCs w:val="24"/>
        </w:rPr>
        <w:t>5mm</w:t>
      </w:r>
      <w:r w:rsidRPr="00A93BD9">
        <w:rPr>
          <w:rFonts w:ascii="宋体" w:eastAsia="宋体" w:hAnsi="宋体" w:cs="宋体" w:hint="eastAsia"/>
          <w:sz w:val="24"/>
          <w:szCs w:val="24"/>
        </w:rPr>
        <w:t>。测量线终端接匹配负载，移动探针至测量线中间位置，调节探针活塞，直到输出指示最大。</w:t>
      </w:r>
    </w:p>
    <w:p w14:paraId="6C7D687E" w14:textId="68D6BD6D" w:rsidR="006D59E4" w:rsidRDefault="004230F6" w:rsidP="004230F6">
      <w:pPr>
        <w:pStyle w:val="a0"/>
        <w:numPr>
          <w:ilvl w:val="0"/>
          <w:numId w:val="1"/>
        </w:numPr>
        <w:ind w:left="0" w:firstLineChars="0" w:firstLine="0"/>
        <w:rPr>
          <w:rFonts w:cs="宋体"/>
          <w:b/>
          <w:bCs/>
        </w:rPr>
      </w:pPr>
      <w:r w:rsidRPr="004230F6">
        <w:rPr>
          <w:rFonts w:cs="宋体" w:hint="eastAsia"/>
          <w:b/>
          <w:bCs/>
        </w:rPr>
        <w:t>实验数据</w:t>
      </w:r>
    </w:p>
    <w:p w14:paraId="112DFBBB" w14:textId="477CF373" w:rsidR="004230F6" w:rsidRDefault="008C1153" w:rsidP="004230F6">
      <w:pPr>
        <w:ind w:firstLineChars="200" w:firstLine="482"/>
        <w:rPr>
          <w:rFonts w:ascii="宋体" w:eastAsia="宋体" w:hAnsi="宋体" w:cs="宋体"/>
          <w:b/>
          <w:sz w:val="24"/>
          <w:szCs w:val="24"/>
        </w:rPr>
      </w:pPr>
      <w:r w:rsidRPr="008C1153">
        <w:rPr>
          <w:rFonts w:ascii="宋体" w:eastAsia="宋体" w:hAnsi="宋体" w:cs="宋体" w:hint="eastAsia"/>
          <w:b/>
          <w:sz w:val="24"/>
          <w:szCs w:val="24"/>
        </w:rPr>
        <w:t>谷点</w:t>
      </w:r>
      <w:r>
        <w:rPr>
          <w:rFonts w:ascii="宋体" w:eastAsia="宋体" w:hAnsi="宋体" w:cs="宋体" w:hint="eastAsia"/>
          <w:b/>
          <w:sz w:val="24"/>
          <w:szCs w:val="24"/>
        </w:rPr>
        <w:t>：9.670</w:t>
      </w:r>
      <w:r w:rsidR="00427E70">
        <w:rPr>
          <w:rFonts w:ascii="宋体" w:eastAsia="宋体" w:hAnsi="宋体" w:cs="宋体"/>
          <w:b/>
          <w:sz w:val="24"/>
          <w:szCs w:val="24"/>
        </w:rPr>
        <w:t>GHz</w:t>
      </w:r>
    </w:p>
    <w:p w14:paraId="6D9293A7" w14:textId="3EA351A8" w:rsidR="008C1153" w:rsidRDefault="008C1153" w:rsidP="004230F6">
      <w:pPr>
        <w:ind w:firstLineChars="200" w:firstLine="482"/>
        <w:rPr>
          <w:rFonts w:ascii="宋体" w:eastAsia="宋体" w:hAnsi="宋体" w:cs="宋体"/>
          <w:b/>
          <w:sz w:val="24"/>
          <w:szCs w:val="24"/>
        </w:rPr>
      </w:pPr>
    </w:p>
    <w:p w14:paraId="1A806975" w14:textId="4B5A75A9" w:rsidR="00B1283E" w:rsidRPr="00B1283E" w:rsidRDefault="00B1283E" w:rsidP="004230F6">
      <w:pPr>
        <w:ind w:firstLineChars="200" w:firstLine="482"/>
        <w:rPr>
          <w:rFonts w:ascii="宋体" w:eastAsia="宋体" w:hAnsi="宋体" w:cs="宋体"/>
          <w:b/>
          <w:sz w:val="24"/>
          <w:szCs w:val="24"/>
        </w:rPr>
      </w:pPr>
    </w:p>
    <w:p w14:paraId="0EF2ED83" w14:textId="77777777" w:rsidR="00B1283E" w:rsidRPr="00B1283E" w:rsidRDefault="00B1283E" w:rsidP="00B1283E">
      <w:pPr>
        <w:ind w:firstLineChars="500" w:firstLine="1200"/>
        <w:rPr>
          <w:rFonts w:ascii="宋体" w:eastAsia="宋体" w:hAnsi="宋体"/>
          <w:sz w:val="24"/>
          <w:szCs w:val="24"/>
        </w:rPr>
      </w:pPr>
      <w:r w:rsidRPr="00B1283E">
        <w:rPr>
          <w:rFonts w:ascii="宋体" w:eastAsia="宋体" w:hAnsi="宋体"/>
          <w:noProof/>
          <w:sz w:val="24"/>
          <w:szCs w:val="24"/>
        </w:rPr>
        <w:t>I</w:t>
      </w:r>
    </w:p>
    <w:p w14:paraId="188E6A06" w14:textId="2487F032" w:rsidR="00B1283E" w:rsidRPr="00B1283E" w:rsidRDefault="00B1283E" w:rsidP="00B1283E">
      <w:pPr>
        <w:rPr>
          <w:rFonts w:ascii="宋体" w:eastAsia="宋体" w:hAnsi="宋体"/>
          <w:sz w:val="24"/>
          <w:szCs w:val="24"/>
        </w:rPr>
      </w:pP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5F932AC5" wp14:editId="4DCBF522">
                <wp:simplePos x="0" y="0"/>
                <wp:positionH relativeFrom="column">
                  <wp:posOffset>800100</wp:posOffset>
                </wp:positionH>
                <wp:positionV relativeFrom="paragraph">
                  <wp:posOffset>-297180</wp:posOffset>
                </wp:positionV>
                <wp:extent cx="0" cy="891540"/>
                <wp:effectExtent l="47625" t="17145" r="47625" b="5715"/>
                <wp:wrapNone/>
                <wp:docPr id="351" name="直接连接符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915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1C82F8" id="直接连接符 351" o:spid="_x0000_s1026" style="position:absolute;left:0;text-align:left;flip:y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-23.4pt" to="63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">
                <v:stroke endarrow="block" endarrowwidth="narrow" endarrowlength="short"/>
              </v:lin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2BDCB078" wp14:editId="5CE4BD66">
                <wp:simplePos x="0" y="0"/>
                <wp:positionH relativeFrom="column">
                  <wp:posOffset>2857500</wp:posOffset>
                </wp:positionH>
                <wp:positionV relativeFrom="paragraph">
                  <wp:posOffset>198120</wp:posOffset>
                </wp:positionV>
                <wp:extent cx="0" cy="396240"/>
                <wp:effectExtent l="9525" t="7620" r="9525" b="5715"/>
                <wp:wrapNone/>
                <wp:docPr id="350" name="直接连接符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53640A" id="直接连接符 350" o:spid="_x0000_s1026" style="position:absolute;left:0;text-align:lef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5.6pt" to="2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">
                <v:stroke dashstyle="1 1" endcap="round"/>
              </v:lin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4C6AAA75" wp14:editId="38547F6E">
                <wp:simplePos x="0" y="0"/>
                <wp:positionH relativeFrom="column">
                  <wp:posOffset>2628900</wp:posOffset>
                </wp:positionH>
                <wp:positionV relativeFrom="paragraph">
                  <wp:posOffset>198120</wp:posOffset>
                </wp:positionV>
                <wp:extent cx="0" cy="396240"/>
                <wp:effectExtent l="9525" t="7620" r="9525" b="5715"/>
                <wp:wrapNone/>
                <wp:docPr id="349" name="直接连接符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2F40CD" id="直接连接符 349" o:spid="_x0000_s1026" style="position:absolute;left:0;text-align:lef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15.6pt" to="207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">
                <v:stroke dashstyle="1 1" endcap="round"/>
              </v:lin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331A338E" wp14:editId="6B2C773E">
                <wp:simplePos x="0" y="0"/>
                <wp:positionH relativeFrom="column">
                  <wp:posOffset>2171700</wp:posOffset>
                </wp:positionH>
                <wp:positionV relativeFrom="paragraph">
                  <wp:posOffset>198120</wp:posOffset>
                </wp:positionV>
                <wp:extent cx="0" cy="396240"/>
                <wp:effectExtent l="9525" t="7620" r="9525" b="5715"/>
                <wp:wrapNone/>
                <wp:docPr id="348" name="直接连接符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2E274D" id="直接连接符 348" o:spid="_x0000_s1026" style="position:absolute;left:0;text-align:lef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5.6pt" to="171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">
                <v:stroke dashstyle="1 1" endcap="round"/>
              </v:lin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F389B64" wp14:editId="72A6C329">
                <wp:simplePos x="0" y="0"/>
                <wp:positionH relativeFrom="column">
                  <wp:posOffset>1943100</wp:posOffset>
                </wp:positionH>
                <wp:positionV relativeFrom="paragraph">
                  <wp:posOffset>198120</wp:posOffset>
                </wp:positionV>
                <wp:extent cx="0" cy="396240"/>
                <wp:effectExtent l="9525" t="7620" r="9525" b="5715"/>
                <wp:wrapNone/>
                <wp:docPr id="347" name="直接连接符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3542C9" id="直接连接符 347" o:spid="_x0000_s1026" style="position:absolute;left:0;text-align:lef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5.6pt" to="153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">
                <v:stroke dashstyle="1 1" endcap="round"/>
              </v:lin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09AE05C7" wp14:editId="6D7EC3F4">
                <wp:simplePos x="0" y="0"/>
                <wp:positionH relativeFrom="column">
                  <wp:posOffset>1485900</wp:posOffset>
                </wp:positionH>
                <wp:positionV relativeFrom="paragraph">
                  <wp:posOffset>198120</wp:posOffset>
                </wp:positionV>
                <wp:extent cx="0" cy="396240"/>
                <wp:effectExtent l="9525" t="7620" r="9525" b="5715"/>
                <wp:wrapNone/>
                <wp:docPr id="346" name="直接连接符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F161EB" id="直接连接符 346" o:spid="_x0000_s1026" style="position:absolute;left:0;text-align:lef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5.6pt" to="117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">
                <v:stroke dashstyle="1 1" endcap="round"/>
              </v:lin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74204A7A" wp14:editId="140C56B1">
                <wp:simplePos x="0" y="0"/>
                <wp:positionH relativeFrom="column">
                  <wp:posOffset>1257300</wp:posOffset>
                </wp:positionH>
                <wp:positionV relativeFrom="paragraph">
                  <wp:posOffset>198120</wp:posOffset>
                </wp:positionV>
                <wp:extent cx="0" cy="396240"/>
                <wp:effectExtent l="9525" t="7620" r="9525" b="5715"/>
                <wp:wrapNone/>
                <wp:docPr id="345" name="直接连接符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8F3E72" id="直接连接符 345" o:spid="_x0000_s1026" style="position:absolute;left:0;text-align:lef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5.6pt" to="99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">
                <v:stroke dashstyle="1 1" endcap="round"/>
              </v:lin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5D62A73" wp14:editId="5080E10C">
                <wp:simplePos x="0" y="0"/>
                <wp:positionH relativeFrom="column">
                  <wp:posOffset>2743200</wp:posOffset>
                </wp:positionH>
                <wp:positionV relativeFrom="paragraph">
                  <wp:posOffset>0</wp:posOffset>
                </wp:positionV>
                <wp:extent cx="342900" cy="594360"/>
                <wp:effectExtent l="9525" t="9525" r="9525" b="5715"/>
                <wp:wrapNone/>
                <wp:docPr id="344" name="任意多边形: 形状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342900" cy="59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195EB4" id="任意多边形: 形状 344" o:spid="_x0000_s1026" style="position:absolute;left:0;text-align:left;margin-left:3in;margin-top:0;width:27pt;height:46.8pt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" path="m-1,nfc11929,,21600,9670,21600,21600em-1,nsc11929,,21600,9670,21600,21600l,21600,-1,xe" filled="f">
                <v:path arrowok="t" o:extrusionok="f" o:connecttype="custom" o:connectlocs="0,0;342900,594360;0,594360" o:connectangles="0,0,0"/>
              </v:shap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542748A1" wp14:editId="0C917FCB">
                <wp:simplePos x="0" y="0"/>
                <wp:positionH relativeFrom="column">
                  <wp:posOffset>3086100</wp:posOffset>
                </wp:positionH>
                <wp:positionV relativeFrom="paragraph">
                  <wp:posOffset>0</wp:posOffset>
                </wp:positionV>
                <wp:extent cx="342900" cy="594360"/>
                <wp:effectExtent l="9525" t="9525" r="9525" b="5715"/>
                <wp:wrapNone/>
                <wp:docPr id="343" name="任意多边形: 形状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59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1B0CC" id="任意多边形: 形状 343" o:spid="_x0000_s1026" style="position:absolute;left:0;text-align:left;margin-left:243pt;margin-top:0;width:27pt;height:46.8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" path="m-1,nfc11929,,21600,9670,21600,21600em-1,nsc11929,,21600,9670,21600,21600l,21600,-1,xe" filled="f">
                <v:path arrowok="t" o:extrusionok="f" o:connecttype="custom" o:connectlocs="0,0;342900,594360;0,594360" o:connectangles="0,0,0"/>
              </v:shap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21A33F1" wp14:editId="0411FC57">
                <wp:simplePos x="0" y="0"/>
                <wp:positionH relativeFrom="column">
                  <wp:posOffset>2057400</wp:posOffset>
                </wp:positionH>
                <wp:positionV relativeFrom="paragraph">
                  <wp:posOffset>0</wp:posOffset>
                </wp:positionV>
                <wp:extent cx="342900" cy="594360"/>
                <wp:effectExtent l="9525" t="9525" r="9525" b="5715"/>
                <wp:wrapNone/>
                <wp:docPr id="342" name="任意多边形: 形状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342900" cy="59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B15A7C" id="任意多边形: 形状 342" o:spid="_x0000_s1026" style="position:absolute;left:0;text-align:left;margin-left:162pt;margin-top:0;width:27pt;height:46.8pt;flip:x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" path="m-1,nfc11929,,21600,9670,21600,21600em-1,nsc11929,,21600,9670,21600,21600l,21600,-1,xe" filled="f">
                <v:path arrowok="t" o:extrusionok="f" o:connecttype="custom" o:connectlocs="0,0;342900,594360;0,594360" o:connectangles="0,0,0"/>
              </v:shap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424743CC" wp14:editId="2A6D1549">
                <wp:simplePos x="0" y="0"/>
                <wp:positionH relativeFrom="column">
                  <wp:posOffset>2400300</wp:posOffset>
                </wp:positionH>
                <wp:positionV relativeFrom="paragraph">
                  <wp:posOffset>0</wp:posOffset>
                </wp:positionV>
                <wp:extent cx="342900" cy="594360"/>
                <wp:effectExtent l="9525" t="9525" r="9525" b="5715"/>
                <wp:wrapNone/>
                <wp:docPr id="341" name="任意多边形: 形状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59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A6BDE2" id="任意多边形: 形状 341" o:spid="_x0000_s1026" style="position:absolute;left:0;text-align:left;margin-left:189pt;margin-top:0;width:27pt;height:46.8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" path="m-1,nfc11929,,21600,9670,21600,21600em-1,nsc11929,,21600,9670,21600,21600l,21600,-1,xe" filled="f">
                <v:path arrowok="t" o:extrusionok="f" o:connecttype="custom" o:connectlocs="0,0;342900,594360;0,594360" o:connectangles="0,0,0"/>
              </v:shap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4300B923" wp14:editId="57336BD5">
                <wp:simplePos x="0" y="0"/>
                <wp:positionH relativeFrom="column">
                  <wp:posOffset>1714500</wp:posOffset>
                </wp:positionH>
                <wp:positionV relativeFrom="paragraph">
                  <wp:posOffset>0</wp:posOffset>
                </wp:positionV>
                <wp:extent cx="342900" cy="594360"/>
                <wp:effectExtent l="9525" t="9525" r="9525" b="5715"/>
                <wp:wrapNone/>
                <wp:docPr id="340" name="任意多边形: 形状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59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A2567D" id="任意多边形: 形状 340" o:spid="_x0000_s1026" style="position:absolute;left:0;text-align:left;margin-left:135pt;margin-top:0;width:27pt;height:46.8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" path="m-1,nfc11929,,21600,9670,21600,21600em-1,nsc11929,,21600,9670,21600,21600l,21600,-1,xe" filled="f">
                <v:path arrowok="t" o:extrusionok="f" o:connecttype="custom" o:connectlocs="0,0;342900,594360;0,594360" o:connectangles="0,0,0"/>
              </v:shap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DCB3DE6" wp14:editId="1E9AD40E">
                <wp:simplePos x="0" y="0"/>
                <wp:positionH relativeFrom="column">
                  <wp:posOffset>1371600</wp:posOffset>
                </wp:positionH>
                <wp:positionV relativeFrom="paragraph">
                  <wp:posOffset>0</wp:posOffset>
                </wp:positionV>
                <wp:extent cx="342900" cy="594360"/>
                <wp:effectExtent l="9525" t="9525" r="9525" b="5715"/>
                <wp:wrapNone/>
                <wp:docPr id="339" name="任意多边形: 形状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342900" cy="59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CAFAD" id="任意多边形: 形状 339" o:spid="_x0000_s1026" style="position:absolute;left:0;text-align:left;margin-left:108pt;margin-top:0;width:27pt;height:46.8pt;flip:x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" path="m-1,nfc11929,,21600,9670,21600,21600em-1,nsc11929,,21600,9670,21600,21600l,21600,-1,xe" filled="f">
                <v:path arrowok="t" o:extrusionok="f" o:connecttype="custom" o:connectlocs="0,0;342900,594360;0,594360" o:connectangles="0,0,0"/>
              </v:shape>
            </w:pict>
          </mc:Fallback>
        </mc:AlternateContent>
      </w: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49124D49" wp14:editId="6CB00AAE">
                <wp:simplePos x="0" y="0"/>
                <wp:positionH relativeFrom="column">
                  <wp:posOffset>1028700</wp:posOffset>
                </wp:positionH>
                <wp:positionV relativeFrom="paragraph">
                  <wp:posOffset>0</wp:posOffset>
                </wp:positionV>
                <wp:extent cx="342900" cy="594360"/>
                <wp:effectExtent l="9525" t="9525" r="9525" b="5715"/>
                <wp:wrapNone/>
                <wp:docPr id="338" name="任意多边形: 形状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59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B119A4" id="任意多边形: 形状 338" o:spid="_x0000_s1026" style="position:absolute;left:0;text-align:left;margin-left:81pt;margin-top:0;width:27pt;height:46.8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" path="m-1,nfc11929,,21600,9670,21600,21600em-1,nsc11929,,21600,9670,21600,21600l,21600,-1,xe" filled="f">
                <v:path arrowok="t" o:extrusionok="f" o:connecttype="custom" o:connectlocs="0,0;342900,594360;0,594360" o:connectangles="0,0,0"/>
              </v:shape>
            </w:pict>
          </mc:Fallback>
        </mc:AlternateContent>
      </w:r>
    </w:p>
    <w:p w14:paraId="2A861AD5" w14:textId="5BC4FD79" w:rsidR="00B1283E" w:rsidRPr="00B1283E" w:rsidRDefault="00B1283E" w:rsidP="00B1283E">
      <w:pPr>
        <w:ind w:firstLineChars="800" w:firstLine="1920"/>
        <w:rPr>
          <w:rFonts w:ascii="宋体" w:eastAsia="宋体" w:hAnsi="宋体"/>
          <w:sz w:val="24"/>
          <w:szCs w:val="24"/>
        </w:rPr>
      </w:pP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5E2BD437" wp14:editId="05F67A78">
                <wp:simplePos x="0" y="0"/>
                <wp:positionH relativeFrom="column">
                  <wp:posOffset>914400</wp:posOffset>
                </wp:positionH>
                <wp:positionV relativeFrom="paragraph">
                  <wp:posOffset>0</wp:posOffset>
                </wp:positionV>
                <wp:extent cx="2743200" cy="0"/>
                <wp:effectExtent l="9525" t="9525" r="9525" b="9525"/>
                <wp:wrapNone/>
                <wp:docPr id="337" name="直接连接符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A8D659" id="直接连接符 337" o:spid="_x0000_s1026" style="position:absolute;left:0;text-align:lef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0" to="4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">
                <v:stroke dashstyle="1 1" endcap="round"/>
              </v:line>
            </w:pict>
          </mc:Fallback>
        </mc:AlternateContent>
      </w:r>
      <w:r w:rsidRPr="00B1283E">
        <w:rPr>
          <w:rFonts w:ascii="宋体" w:eastAsia="宋体" w:hAnsi="宋体"/>
          <w:sz w:val="24"/>
          <w:szCs w:val="24"/>
        </w:rPr>
        <w:t>d</w:t>
      </w:r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11      </w:t>
      </w:r>
      <w:r w:rsidRPr="00B1283E">
        <w:rPr>
          <w:rFonts w:ascii="宋体" w:eastAsia="宋体" w:hAnsi="宋体"/>
          <w:noProof/>
          <w:sz w:val="24"/>
          <w:szCs w:val="24"/>
        </w:rPr>
        <w:t xml:space="preserve"> </w:t>
      </w:r>
      <w:r w:rsidRPr="00B1283E">
        <w:rPr>
          <w:rFonts w:ascii="宋体" w:eastAsia="宋体" w:hAnsi="宋体"/>
          <w:sz w:val="24"/>
          <w:szCs w:val="24"/>
        </w:rPr>
        <w:t>d</w:t>
      </w:r>
      <w:proofErr w:type="gramStart"/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12 </w:t>
      </w:r>
      <w:r w:rsidRPr="00B1283E">
        <w:rPr>
          <w:rFonts w:ascii="宋体" w:eastAsia="宋体" w:hAnsi="宋体"/>
          <w:sz w:val="24"/>
          <w:szCs w:val="24"/>
        </w:rPr>
        <w:t xml:space="preserve"> d</w:t>
      </w:r>
      <w:proofErr w:type="gramEnd"/>
      <w:r w:rsidRPr="00B1283E">
        <w:rPr>
          <w:rFonts w:ascii="宋体" w:eastAsia="宋体" w:hAnsi="宋体"/>
          <w:sz w:val="24"/>
          <w:szCs w:val="24"/>
          <w:vertAlign w:val="subscript"/>
        </w:rPr>
        <w:t>21</w:t>
      </w:r>
      <w:r w:rsidRPr="00B1283E">
        <w:rPr>
          <w:rFonts w:ascii="宋体" w:eastAsia="宋体" w:hAnsi="宋体"/>
          <w:sz w:val="24"/>
          <w:szCs w:val="24"/>
        </w:rPr>
        <w:t xml:space="preserve">    d</w:t>
      </w:r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 22  </w:t>
      </w:r>
      <w:r w:rsidRPr="00B1283E">
        <w:rPr>
          <w:rFonts w:ascii="宋体" w:eastAsia="宋体" w:hAnsi="宋体"/>
          <w:sz w:val="24"/>
          <w:szCs w:val="24"/>
        </w:rPr>
        <w:t>d</w:t>
      </w:r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 31       </w:t>
      </w:r>
      <w:r w:rsidRPr="00B1283E">
        <w:rPr>
          <w:rFonts w:ascii="宋体" w:eastAsia="宋体" w:hAnsi="宋体"/>
          <w:sz w:val="24"/>
          <w:szCs w:val="24"/>
        </w:rPr>
        <w:t>d</w:t>
      </w:r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 32</w:t>
      </w:r>
    </w:p>
    <w:p w14:paraId="75C02F1F" w14:textId="77777777" w:rsidR="00B1283E" w:rsidRPr="00B1283E" w:rsidRDefault="00B1283E" w:rsidP="00B1283E">
      <w:pPr>
        <w:ind w:firstLineChars="2700" w:firstLine="6480"/>
        <w:rPr>
          <w:rFonts w:ascii="宋体" w:eastAsia="宋体" w:hAnsi="宋体"/>
          <w:sz w:val="24"/>
          <w:szCs w:val="24"/>
        </w:rPr>
      </w:pPr>
      <w:r w:rsidRPr="00B1283E">
        <w:rPr>
          <w:rFonts w:ascii="宋体" w:eastAsia="宋体" w:hAnsi="宋体"/>
          <w:sz w:val="24"/>
          <w:szCs w:val="24"/>
        </w:rPr>
        <w:t>d</w:t>
      </w:r>
    </w:p>
    <w:p w14:paraId="68DCBEFB" w14:textId="1BF4C7BE" w:rsidR="00B1283E" w:rsidRPr="00B1283E" w:rsidRDefault="00B1283E" w:rsidP="00B1283E">
      <w:pPr>
        <w:ind w:firstLineChars="1000" w:firstLine="2400"/>
        <w:rPr>
          <w:rFonts w:ascii="宋体" w:eastAsia="宋体" w:hAnsi="宋体"/>
          <w:sz w:val="24"/>
          <w:szCs w:val="24"/>
        </w:rPr>
      </w:pPr>
      <w:r w:rsidRPr="00B1283E">
        <w:rPr>
          <w:rFonts w:ascii="宋体" w:eastAsia="宋体" w:hAns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27934FF" wp14:editId="3DC3CF4E">
                <wp:simplePos x="0" y="0"/>
                <wp:positionH relativeFrom="column">
                  <wp:posOffset>800100</wp:posOffset>
                </wp:positionH>
                <wp:positionV relativeFrom="paragraph">
                  <wp:posOffset>0</wp:posOffset>
                </wp:positionV>
                <wp:extent cx="2971800" cy="0"/>
                <wp:effectExtent l="9525" t="47625" r="19050" b="47625"/>
                <wp:wrapNone/>
                <wp:docPr id="336" name="直接连接符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71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454EFF" id="直接连接符 336" o:spid="_x0000_s1026" style="position:absolute;left:0;text-align:left;flip:y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0" to="297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">
                <v:stroke endarrow="block" endarrowwidth="narrow" endarrowlength="short"/>
              </v:line>
            </w:pict>
          </mc:Fallback>
        </mc:AlternateContent>
      </w:r>
      <w:r w:rsidRPr="00B1283E">
        <w:rPr>
          <w:rFonts w:ascii="宋体" w:eastAsia="宋体" w:hAnsi="宋体"/>
          <w:sz w:val="24"/>
          <w:szCs w:val="24"/>
        </w:rPr>
        <w:t>d</w:t>
      </w:r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01           </w:t>
      </w:r>
      <w:r w:rsidRPr="00B1283E">
        <w:rPr>
          <w:rFonts w:ascii="宋体" w:eastAsia="宋体" w:hAnsi="宋体"/>
          <w:sz w:val="24"/>
          <w:szCs w:val="24"/>
        </w:rPr>
        <w:t>d</w:t>
      </w:r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02            </w:t>
      </w:r>
      <w:r w:rsidRPr="00B1283E">
        <w:rPr>
          <w:rFonts w:ascii="宋体" w:eastAsia="宋体" w:hAnsi="宋体"/>
          <w:sz w:val="24"/>
          <w:szCs w:val="24"/>
        </w:rPr>
        <w:t>d</w:t>
      </w:r>
      <w:r w:rsidRPr="00B1283E">
        <w:rPr>
          <w:rFonts w:ascii="宋体" w:eastAsia="宋体" w:hAnsi="宋体"/>
          <w:sz w:val="24"/>
          <w:szCs w:val="24"/>
          <w:vertAlign w:val="subscript"/>
        </w:rPr>
        <w:t xml:space="preserve"> 03</w:t>
      </w:r>
    </w:p>
    <w:p w14:paraId="20492869" w14:textId="77777777" w:rsidR="00DB50DA" w:rsidRPr="00B1283E" w:rsidRDefault="00DB50DA" w:rsidP="00B1283E">
      <w:pPr>
        <w:ind w:firstLineChars="1500" w:firstLine="3600"/>
        <w:rPr>
          <w:rFonts w:ascii="宋体" w:eastAsia="宋体" w:hAnsi="宋体"/>
          <w:sz w:val="24"/>
          <w:szCs w:val="24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</w:tblGrid>
      <w:tr w:rsidR="00846C59" w:rsidRPr="00502CF3" w14:paraId="3552D708" w14:textId="77777777" w:rsidTr="008879AC">
        <w:trPr>
          <w:jc w:val="center"/>
        </w:trPr>
        <w:tc>
          <w:tcPr>
            <w:tcW w:w="0" w:type="auto"/>
            <w:vAlign w:val="center"/>
          </w:tcPr>
          <w:p w14:paraId="5F2A148B" w14:textId="0CC96455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b/>
                <w:sz w:val="24"/>
                <w:szCs w:val="24"/>
              </w:rPr>
            </w:pPr>
            <w:r w:rsidRPr="00502CF3">
              <w:rPr>
                <w:rFonts w:ascii="宋体" w:eastAsia="宋体" w:hAnsi="宋体" w:cs="宋体" w:hint="eastAsia"/>
                <w:b/>
                <w:sz w:val="24"/>
                <w:szCs w:val="24"/>
              </w:rPr>
              <w:t>d</w:t>
            </w:r>
            <w:r w:rsidRPr="00502CF3">
              <w:rPr>
                <w:rFonts w:ascii="宋体" w:eastAsia="宋体" w:hAnsi="宋体" w:cs="宋体"/>
                <w:b/>
                <w:sz w:val="24"/>
                <w:szCs w:val="24"/>
              </w:rPr>
              <w:t>1</w:t>
            </w:r>
            <w:r>
              <w:rPr>
                <w:rFonts w:ascii="宋体" w:eastAsia="宋体" w:hAnsi="宋体" w:cs="宋体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6C63103B" w14:textId="36FAA450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b/>
                <w:sz w:val="24"/>
                <w:szCs w:val="24"/>
              </w:rPr>
            </w:pPr>
            <w:r>
              <w:rPr>
                <w:rFonts w:ascii="宋体" w:eastAsia="宋体" w:hAnsi="宋体" w:cs="宋体"/>
                <w:b/>
                <w:sz w:val="24"/>
                <w:szCs w:val="24"/>
              </w:rPr>
              <w:t>d12</w:t>
            </w:r>
          </w:p>
        </w:tc>
        <w:tc>
          <w:tcPr>
            <w:tcW w:w="0" w:type="auto"/>
            <w:vAlign w:val="center"/>
          </w:tcPr>
          <w:p w14:paraId="2F728B50" w14:textId="39641BDE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b/>
                <w:sz w:val="24"/>
                <w:szCs w:val="24"/>
              </w:rPr>
            </w:pPr>
            <w:r w:rsidRPr="00502CF3">
              <w:rPr>
                <w:rFonts w:ascii="宋体" w:eastAsia="宋体" w:hAnsi="宋体" w:cs="宋体"/>
                <w:b/>
                <w:sz w:val="24"/>
                <w:szCs w:val="24"/>
              </w:rPr>
              <w:t>d2</w:t>
            </w:r>
            <w:r>
              <w:rPr>
                <w:rFonts w:ascii="宋体" w:eastAsia="宋体" w:hAnsi="宋体" w:cs="宋体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58575AD8" w14:textId="349B944F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b/>
                <w:sz w:val="24"/>
                <w:szCs w:val="24"/>
              </w:rPr>
            </w:pPr>
            <w:r>
              <w:rPr>
                <w:rFonts w:ascii="宋体" w:eastAsia="宋体" w:hAnsi="宋体" w:cs="宋体"/>
                <w:b/>
                <w:sz w:val="24"/>
                <w:szCs w:val="24"/>
              </w:rPr>
              <w:t>d22</w:t>
            </w:r>
          </w:p>
        </w:tc>
      </w:tr>
      <w:tr w:rsidR="00846C59" w:rsidRPr="00502CF3" w14:paraId="65E28FBC" w14:textId="77777777" w:rsidTr="008879AC">
        <w:trPr>
          <w:jc w:val="center"/>
        </w:trPr>
        <w:tc>
          <w:tcPr>
            <w:tcW w:w="0" w:type="auto"/>
            <w:vAlign w:val="center"/>
          </w:tcPr>
          <w:p w14:paraId="7108E7A4" w14:textId="3231D2E1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sz w:val="24"/>
                <w:szCs w:val="24"/>
              </w:rPr>
            </w:pPr>
            <w:r w:rsidRPr="00502CF3">
              <w:rPr>
                <w:rFonts w:ascii="宋体" w:eastAsia="宋体" w:hAnsi="宋体" w:cs="宋体" w:hint="eastAsia"/>
                <w:sz w:val="24"/>
                <w:szCs w:val="24"/>
              </w:rPr>
              <w:t>2</w:t>
            </w:r>
            <w:r w:rsidRPr="00502CF3">
              <w:rPr>
                <w:rFonts w:ascii="宋体" w:eastAsia="宋体" w:hAnsi="宋体" w:cs="宋体"/>
                <w:sz w:val="24"/>
                <w:szCs w:val="24"/>
              </w:rPr>
              <w:t>04.10</w:t>
            </w:r>
          </w:p>
        </w:tc>
        <w:tc>
          <w:tcPr>
            <w:tcW w:w="0" w:type="auto"/>
            <w:vAlign w:val="center"/>
          </w:tcPr>
          <w:p w14:paraId="7DAB5FAF" w14:textId="60A195A9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sz w:val="24"/>
                <w:szCs w:val="24"/>
              </w:rPr>
            </w:pPr>
            <w:r w:rsidRPr="00502CF3">
              <w:rPr>
                <w:rFonts w:ascii="宋体" w:eastAsia="宋体" w:hAnsi="宋体" w:cs="宋体" w:hint="eastAsia"/>
                <w:sz w:val="24"/>
                <w:szCs w:val="24"/>
              </w:rPr>
              <w:t>1</w:t>
            </w:r>
            <w:r w:rsidRPr="00502CF3">
              <w:rPr>
                <w:rFonts w:ascii="宋体" w:eastAsia="宋体" w:hAnsi="宋体" w:cs="宋体"/>
                <w:sz w:val="24"/>
                <w:szCs w:val="24"/>
              </w:rPr>
              <w:t>90</w:t>
            </w:r>
            <w:r w:rsidR="008879AC">
              <w:rPr>
                <w:rFonts w:ascii="宋体" w:eastAsia="宋体" w:hAnsi="宋体" w:cs="宋体"/>
                <w:sz w:val="24"/>
                <w:szCs w:val="24"/>
              </w:rPr>
              <w:t>.22</w:t>
            </w:r>
          </w:p>
        </w:tc>
        <w:tc>
          <w:tcPr>
            <w:tcW w:w="0" w:type="auto"/>
            <w:vAlign w:val="center"/>
          </w:tcPr>
          <w:p w14:paraId="3282A600" w14:textId="5C2EDFEA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sz w:val="24"/>
                <w:szCs w:val="24"/>
              </w:rPr>
            </w:pPr>
            <w:r w:rsidRPr="00502CF3">
              <w:rPr>
                <w:rFonts w:ascii="宋体" w:eastAsia="宋体" w:hAnsi="宋体" w:cs="宋体" w:hint="eastAsia"/>
                <w:sz w:val="24"/>
                <w:szCs w:val="24"/>
              </w:rPr>
              <w:t>1</w:t>
            </w:r>
            <w:r w:rsidRPr="00502CF3">
              <w:rPr>
                <w:rFonts w:ascii="宋体" w:eastAsia="宋体" w:hAnsi="宋体" w:cs="宋体"/>
                <w:sz w:val="24"/>
                <w:szCs w:val="24"/>
              </w:rPr>
              <w:t>95.36</w:t>
            </w:r>
          </w:p>
        </w:tc>
        <w:tc>
          <w:tcPr>
            <w:tcW w:w="0" w:type="auto"/>
            <w:vAlign w:val="center"/>
          </w:tcPr>
          <w:p w14:paraId="5927175B" w14:textId="0D16850D" w:rsidR="00846C59" w:rsidRPr="00502CF3" w:rsidRDefault="00846C59" w:rsidP="00846C59">
            <w:pPr>
              <w:jc w:val="center"/>
              <w:rPr>
                <w:rFonts w:ascii="宋体" w:eastAsia="宋体" w:hAnsi="宋体" w:cs="宋体"/>
                <w:sz w:val="24"/>
                <w:szCs w:val="24"/>
              </w:rPr>
            </w:pPr>
            <w:r w:rsidRPr="00502CF3">
              <w:rPr>
                <w:rFonts w:ascii="宋体" w:eastAsia="宋体" w:hAnsi="宋体" w:cs="宋体" w:hint="eastAsia"/>
                <w:sz w:val="24"/>
                <w:szCs w:val="24"/>
              </w:rPr>
              <w:t>1</w:t>
            </w:r>
            <w:r w:rsidRPr="00502CF3">
              <w:rPr>
                <w:rFonts w:ascii="宋体" w:eastAsia="宋体" w:hAnsi="宋体" w:cs="宋体"/>
                <w:sz w:val="24"/>
                <w:szCs w:val="24"/>
              </w:rPr>
              <w:t>71.04</w:t>
            </w:r>
          </w:p>
        </w:tc>
      </w:tr>
    </w:tbl>
    <w:p w14:paraId="4BFFACA4" w14:textId="32BED576" w:rsidR="002111F3" w:rsidRPr="002111F3" w:rsidRDefault="00427E70" w:rsidP="002111F3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sz w:val="24"/>
              <w:szCs w:val="24"/>
            </w:rPr>
            <m:t xml:space="preserve">d01 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d11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＋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d1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2</m:t>
              </m:r>
            </m:den>
          </m:f>
        </m:oMath>
      </m:oMathPara>
    </w:p>
    <w:p w14:paraId="5CE56EEF" w14:textId="49836645" w:rsidR="00427E70" w:rsidRPr="002111F3" w:rsidRDefault="00427E70" w:rsidP="00427E70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sz w:val="24"/>
              <w:szCs w:val="24"/>
            </w:rPr>
            <m:t xml:space="preserve">d02 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宋体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d21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＋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d2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2</m:t>
              </m:r>
            </m:den>
          </m:f>
        </m:oMath>
      </m:oMathPara>
    </w:p>
    <w:p w14:paraId="6860AB29" w14:textId="35391044" w:rsidR="00B1283E" w:rsidRPr="002111F3" w:rsidRDefault="00CB20FB" w:rsidP="002111F3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宋体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宋体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eastAsia="宋体" w:hAnsi="Cambria Math" w:cs="宋体"/>
                  <w:sz w:val="24"/>
                  <w:szCs w:val="24"/>
                </w:rPr>
                <m:t>g</m:t>
              </m:r>
            </m:sub>
          </m:sSub>
          <m:r>
            <m:rPr>
              <m:sty m:val="p"/>
            </m:rPr>
            <w:rPr>
              <w:rFonts w:ascii="Cambria Math" w:eastAsia="宋体" w:hAnsi="Cambria Math" w:cs="宋体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宋体" w:hAnsi="Cambria Math" w:cs="宋体"/>
              <w:sz w:val="24"/>
              <w:szCs w:val="24"/>
            </w:rPr>
            <m:t xml:space="preserve"> 2</m:t>
          </m:r>
          <m:d>
            <m:dPr>
              <m:begChr m:val="|"/>
              <m:endChr m:val="|"/>
              <m:ctrlPr>
                <w:rPr>
                  <w:rFonts w:ascii="Cambria Math" w:eastAsia="宋体" w:hAnsi="Cambria Math" w:cs="宋体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d02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－</m:t>
              </m:r>
              <m:r>
                <m:rPr>
                  <m:sty m:val="p"/>
                </m:rPr>
                <w:rPr>
                  <w:rFonts w:ascii="Cambria Math" w:eastAsia="宋体" w:hAnsi="Cambria Math" w:cs="宋体"/>
                  <w:sz w:val="24"/>
                  <w:szCs w:val="24"/>
                </w:rPr>
                <m:t>d01</m:t>
              </m:r>
            </m:e>
          </m:d>
          <m:r>
            <m:rPr>
              <m:sty m:val="p"/>
            </m:rPr>
            <w:rPr>
              <w:rFonts w:ascii="Cambria Math" w:eastAsia="宋体" w:hAnsi="Cambria Math" w:cs="宋体"/>
              <w:sz w:val="24"/>
              <w:szCs w:val="24"/>
            </w:rPr>
            <m:t>= 27.92</m:t>
          </m:r>
        </m:oMath>
      </m:oMathPara>
    </w:p>
    <w:p w14:paraId="2676BD35" w14:textId="77777777" w:rsidR="00761034" w:rsidRPr="00761034" w:rsidRDefault="00761034" w:rsidP="00761034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761034">
        <w:rPr>
          <w:rFonts w:ascii="宋体" w:eastAsia="宋体" w:hAnsi="宋体" w:cs="宋体" w:hint="eastAsia"/>
          <w:sz w:val="24"/>
          <w:szCs w:val="24"/>
        </w:rPr>
        <w:t>波导波长</w:t>
      </w:r>
      <w:r w:rsidRPr="00761034">
        <w:rPr>
          <w:rFonts w:ascii="宋体" w:eastAsia="宋体" w:hAnsi="宋体" w:cs="宋体"/>
          <w:sz w:val="24"/>
          <w:szCs w:val="24"/>
        </w:rPr>
        <w:sym w:font="Symbol" w:char="F06C"/>
      </w:r>
      <w:r w:rsidRPr="00761034">
        <w:rPr>
          <w:rFonts w:ascii="宋体" w:eastAsia="宋体" w:hAnsi="宋体" w:cs="宋体"/>
          <w:sz w:val="24"/>
          <w:szCs w:val="24"/>
        </w:rPr>
        <w:t>g</w:t>
      </w:r>
      <w:r w:rsidRPr="00761034">
        <w:rPr>
          <w:rFonts w:ascii="宋体" w:eastAsia="宋体" w:hAnsi="宋体" w:cs="宋体" w:hint="eastAsia"/>
          <w:sz w:val="24"/>
          <w:szCs w:val="24"/>
        </w:rPr>
        <w:t>与工作波长</w:t>
      </w:r>
      <w:r w:rsidRPr="00761034">
        <w:rPr>
          <w:rFonts w:ascii="宋体" w:eastAsia="宋体" w:hAnsi="宋体" w:cs="宋体"/>
          <w:sz w:val="24"/>
          <w:szCs w:val="24"/>
        </w:rPr>
        <w:sym w:font="Symbol" w:char="F06C"/>
      </w:r>
      <w:r w:rsidRPr="00761034">
        <w:rPr>
          <w:rFonts w:ascii="宋体" w:eastAsia="宋体" w:hAnsi="宋体" w:cs="宋体" w:hint="eastAsia"/>
          <w:sz w:val="24"/>
          <w:szCs w:val="24"/>
        </w:rPr>
        <w:t>之间有如下关系：</w:t>
      </w:r>
    </w:p>
    <w:p w14:paraId="34456E1A" w14:textId="712B207C" w:rsidR="00761034" w:rsidRPr="00761034" w:rsidRDefault="00B500AB" w:rsidP="00761034">
      <w:pPr>
        <w:ind w:firstLineChars="200" w:firstLine="480"/>
        <w:jc w:val="center"/>
        <w:rPr>
          <w:rFonts w:ascii="宋体" w:eastAsia="宋体" w:hAnsi="宋体" w:cs="宋体"/>
          <w:sz w:val="24"/>
          <w:szCs w:val="24"/>
        </w:rPr>
      </w:pPr>
      <w:r w:rsidRPr="00761034">
        <w:rPr>
          <w:rFonts w:ascii="宋体" w:eastAsia="宋体" w:hAnsi="宋体" w:cs="宋体"/>
          <w:sz w:val="24"/>
          <w:szCs w:val="24"/>
        </w:rPr>
        <w:object w:dxaOrig="1579" w:dyaOrig="1140" w14:anchorId="20FD0A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65.2pt" o:ole="">
            <v:imagedata r:id="rId7" o:title=""/>
          </v:shape>
          <o:OLEObject Type="Embed" ProgID="Equation.DSMT4" ShapeID="_x0000_i1025" DrawAspect="Content" ObjectID="_1617639751" r:id="rId8"/>
        </w:object>
      </w:r>
    </w:p>
    <w:p w14:paraId="234C88B7" w14:textId="05D4DDDA" w:rsidR="00E71F1A" w:rsidRPr="002111F3" w:rsidRDefault="00E71F1A" w:rsidP="00E71F1A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宋体"/>
              <w:sz w:val="24"/>
              <w:szCs w:val="24"/>
            </w:rPr>
            <m:t>λ</m:t>
          </m:r>
          <m:r>
            <m:rPr>
              <m:sty m:val="p"/>
            </m:rPr>
            <w:rPr>
              <w:rFonts w:ascii="Cambria Math" w:eastAsia="宋体" w:hAnsi="Cambria Math" w:cs="宋体" w:hint="eastAsia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宋体" w:hAnsi="Cambria Math" w:cs="宋体"/>
              <w:sz w:val="24"/>
              <w:szCs w:val="24"/>
            </w:rPr>
            <m:t xml:space="preserve"> 4.512</m:t>
          </m:r>
        </m:oMath>
      </m:oMathPara>
    </w:p>
    <w:p w14:paraId="58427A67" w14:textId="524FB994" w:rsidR="008879AC" w:rsidRDefault="00625F09" w:rsidP="00EC34FA">
      <w:pPr>
        <w:ind w:firstLineChars="200" w:firstLine="482"/>
        <w:rPr>
          <w:rFonts w:ascii="宋体" w:eastAsia="宋体" w:hAnsi="宋体" w:cs="宋体"/>
          <w:b/>
          <w:sz w:val="24"/>
          <w:szCs w:val="24"/>
        </w:rPr>
      </w:pPr>
      <w:r w:rsidRPr="00625F09">
        <w:rPr>
          <w:rFonts w:ascii="宋体" w:eastAsia="宋体" w:hAnsi="宋体" w:cs="宋体" w:hint="eastAsia"/>
          <w:b/>
          <w:sz w:val="24"/>
          <w:szCs w:val="24"/>
        </w:rPr>
        <w:t>驻波曲线：</w:t>
      </w:r>
    </w:p>
    <w:p w14:paraId="32FC50FA" w14:textId="5E372800" w:rsidR="007F36B7" w:rsidRDefault="007F36B7" w:rsidP="007F36B7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开路</w:t>
      </w:r>
    </w:p>
    <w:p w14:paraId="4884A843" w14:textId="22145234" w:rsidR="000971F2" w:rsidRDefault="0076596D" w:rsidP="00353E11">
      <w:pPr>
        <w:jc w:val="center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noProof/>
          <w:sz w:val="24"/>
          <w:szCs w:val="24"/>
        </w:rPr>
        <w:drawing>
          <wp:inline distT="0" distB="0" distL="0" distR="0" wp14:anchorId="00A2631F" wp14:editId="5CA1E3B0">
            <wp:extent cx="3424686" cy="1802921"/>
            <wp:effectExtent l="0" t="0" r="4445" b="6985"/>
            <wp:docPr id="149" name="图表 14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22712E99" w14:textId="32840E38" w:rsidR="007F36B7" w:rsidRDefault="007F36B7" w:rsidP="007F36B7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匹配负载</w:t>
      </w:r>
    </w:p>
    <w:p w14:paraId="0F225BC1" w14:textId="566C600D" w:rsidR="007F36B7" w:rsidRDefault="00A54D2A" w:rsidP="00353E11">
      <w:pPr>
        <w:jc w:val="center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noProof/>
          <w:sz w:val="24"/>
          <w:szCs w:val="24"/>
        </w:rPr>
        <w:drawing>
          <wp:inline distT="0" distB="0" distL="0" distR="0" wp14:anchorId="16ADAB24" wp14:editId="23FAEBEC">
            <wp:extent cx="3445510" cy="1673345"/>
            <wp:effectExtent l="0" t="0" r="2540" b="3175"/>
            <wp:docPr id="150" name="图表 15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4BC81FBC" w14:textId="3B5EC225" w:rsidR="007F36B7" w:rsidRDefault="000971F2" w:rsidP="007F36B7">
      <w:pPr>
        <w:ind w:firstLineChars="200" w:firstLine="48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lastRenderedPageBreak/>
        <w:t>短路</w:t>
      </w:r>
    </w:p>
    <w:p w14:paraId="5318BB22" w14:textId="1C40E9F5" w:rsidR="000971F2" w:rsidRPr="00E71F1A" w:rsidRDefault="00A54D2A" w:rsidP="00353E11">
      <w:pPr>
        <w:jc w:val="center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noProof/>
          <w:sz w:val="24"/>
          <w:szCs w:val="24"/>
        </w:rPr>
        <w:drawing>
          <wp:inline distT="0" distB="0" distL="0" distR="0" wp14:anchorId="015C26C9" wp14:editId="25A7259A">
            <wp:extent cx="3488558" cy="1954530"/>
            <wp:effectExtent l="0" t="0" r="17145" b="7620"/>
            <wp:docPr id="151" name="图表 15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sectPr w:rsidR="000971F2" w:rsidRPr="00E71F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31451F" w14:textId="77777777" w:rsidR="005B4D92" w:rsidRDefault="005B4D92" w:rsidP="00924032">
      <w:r>
        <w:separator/>
      </w:r>
    </w:p>
  </w:endnote>
  <w:endnote w:type="continuationSeparator" w:id="0">
    <w:p w14:paraId="025F6FBB" w14:textId="77777777" w:rsidR="005B4D92" w:rsidRDefault="005B4D92" w:rsidP="009240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C600B8" w14:textId="77777777" w:rsidR="005B4D92" w:rsidRDefault="005B4D92" w:rsidP="00924032">
      <w:r>
        <w:separator/>
      </w:r>
    </w:p>
  </w:footnote>
  <w:footnote w:type="continuationSeparator" w:id="0">
    <w:p w14:paraId="143E4D58" w14:textId="77777777" w:rsidR="005B4D92" w:rsidRDefault="005B4D92" w:rsidP="009240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50A3A"/>
    <w:multiLevelType w:val="hybridMultilevel"/>
    <w:tmpl w:val="F8E2835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BC271EB"/>
    <w:multiLevelType w:val="hybridMultilevel"/>
    <w:tmpl w:val="D410FE48"/>
    <w:lvl w:ilvl="0" w:tplc="AD1A492E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32D30850"/>
    <w:multiLevelType w:val="hybridMultilevel"/>
    <w:tmpl w:val="06DEC4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956A41"/>
    <w:multiLevelType w:val="hybridMultilevel"/>
    <w:tmpl w:val="3DE4A41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53510736"/>
    <w:multiLevelType w:val="hybridMultilevel"/>
    <w:tmpl w:val="02BC4A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06B3D25"/>
    <w:multiLevelType w:val="hybridMultilevel"/>
    <w:tmpl w:val="832215F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3B14F78"/>
    <w:multiLevelType w:val="hybridMultilevel"/>
    <w:tmpl w:val="4C76A5C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F442F7"/>
    <w:multiLevelType w:val="hybridMultilevel"/>
    <w:tmpl w:val="832215F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B2424A0"/>
    <w:multiLevelType w:val="hybridMultilevel"/>
    <w:tmpl w:val="4C76A5C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BF4597"/>
    <w:multiLevelType w:val="hybridMultilevel"/>
    <w:tmpl w:val="30E87C14"/>
    <w:lvl w:ilvl="0" w:tplc="1CDA37C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5"/>
  </w:num>
  <w:num w:numId="5">
    <w:abstractNumId w:val="5"/>
  </w:num>
  <w:num w:numId="6">
    <w:abstractNumId w:val="6"/>
  </w:num>
  <w:num w:numId="7">
    <w:abstractNumId w:val="8"/>
  </w:num>
  <w:num w:numId="8">
    <w:abstractNumId w:val="0"/>
  </w:num>
  <w:num w:numId="9">
    <w:abstractNumId w:val="3"/>
  </w:num>
  <w:num w:numId="10">
    <w:abstractNumId w:val="7"/>
  </w:num>
  <w:num w:numId="11">
    <w:abstractNumId w:val="9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5FB9"/>
    <w:rsid w:val="0000218F"/>
    <w:rsid w:val="000268AF"/>
    <w:rsid w:val="00030C11"/>
    <w:rsid w:val="000358E0"/>
    <w:rsid w:val="000417B6"/>
    <w:rsid w:val="000722B4"/>
    <w:rsid w:val="00074F64"/>
    <w:rsid w:val="0008397C"/>
    <w:rsid w:val="000971F2"/>
    <w:rsid w:val="000B361A"/>
    <w:rsid w:val="000B4B0D"/>
    <w:rsid w:val="000D783B"/>
    <w:rsid w:val="000E41FD"/>
    <w:rsid w:val="00104D41"/>
    <w:rsid w:val="00120D6F"/>
    <w:rsid w:val="0013009E"/>
    <w:rsid w:val="0013278F"/>
    <w:rsid w:val="001550D4"/>
    <w:rsid w:val="00175FB9"/>
    <w:rsid w:val="0017632B"/>
    <w:rsid w:val="001831A0"/>
    <w:rsid w:val="001A4020"/>
    <w:rsid w:val="001B30A8"/>
    <w:rsid w:val="001D10C8"/>
    <w:rsid w:val="001D2137"/>
    <w:rsid w:val="002111F3"/>
    <w:rsid w:val="002677B5"/>
    <w:rsid w:val="002B2619"/>
    <w:rsid w:val="002D1C20"/>
    <w:rsid w:val="002E1906"/>
    <w:rsid w:val="00303BD0"/>
    <w:rsid w:val="00353E11"/>
    <w:rsid w:val="0035642E"/>
    <w:rsid w:val="00357D7A"/>
    <w:rsid w:val="00361A91"/>
    <w:rsid w:val="00372CE9"/>
    <w:rsid w:val="00377565"/>
    <w:rsid w:val="00387762"/>
    <w:rsid w:val="003B2651"/>
    <w:rsid w:val="003C3DD9"/>
    <w:rsid w:val="003E0439"/>
    <w:rsid w:val="003F3F61"/>
    <w:rsid w:val="0040114C"/>
    <w:rsid w:val="004032EC"/>
    <w:rsid w:val="004230F6"/>
    <w:rsid w:val="00425541"/>
    <w:rsid w:val="0042624B"/>
    <w:rsid w:val="00427E70"/>
    <w:rsid w:val="00445A4B"/>
    <w:rsid w:val="00450240"/>
    <w:rsid w:val="004A423E"/>
    <w:rsid w:val="004A6242"/>
    <w:rsid w:val="004D0857"/>
    <w:rsid w:val="004D1514"/>
    <w:rsid w:val="004D5543"/>
    <w:rsid w:val="004F0C3B"/>
    <w:rsid w:val="00502CF3"/>
    <w:rsid w:val="0054707B"/>
    <w:rsid w:val="005741DD"/>
    <w:rsid w:val="00597351"/>
    <w:rsid w:val="005A5B34"/>
    <w:rsid w:val="005B4D92"/>
    <w:rsid w:val="005C6083"/>
    <w:rsid w:val="005D3A82"/>
    <w:rsid w:val="005E44D4"/>
    <w:rsid w:val="00601255"/>
    <w:rsid w:val="00625F09"/>
    <w:rsid w:val="00653E2E"/>
    <w:rsid w:val="006B56C9"/>
    <w:rsid w:val="006D0C75"/>
    <w:rsid w:val="006D59E4"/>
    <w:rsid w:val="00701E02"/>
    <w:rsid w:val="00720FDE"/>
    <w:rsid w:val="00743075"/>
    <w:rsid w:val="007576E2"/>
    <w:rsid w:val="00761034"/>
    <w:rsid w:val="0076596D"/>
    <w:rsid w:val="00780E08"/>
    <w:rsid w:val="0078391D"/>
    <w:rsid w:val="00783B8F"/>
    <w:rsid w:val="007A4718"/>
    <w:rsid w:val="007C68A1"/>
    <w:rsid w:val="007E234C"/>
    <w:rsid w:val="007F36B7"/>
    <w:rsid w:val="007F776F"/>
    <w:rsid w:val="007F7FBD"/>
    <w:rsid w:val="00801D9B"/>
    <w:rsid w:val="00811A7E"/>
    <w:rsid w:val="00845201"/>
    <w:rsid w:val="00846C59"/>
    <w:rsid w:val="0085174A"/>
    <w:rsid w:val="00860D2E"/>
    <w:rsid w:val="008879AC"/>
    <w:rsid w:val="008B7BC3"/>
    <w:rsid w:val="008C0B06"/>
    <w:rsid w:val="008C1153"/>
    <w:rsid w:val="008F0B2F"/>
    <w:rsid w:val="008F53BC"/>
    <w:rsid w:val="00915100"/>
    <w:rsid w:val="00924032"/>
    <w:rsid w:val="009426F6"/>
    <w:rsid w:val="00963A6D"/>
    <w:rsid w:val="00976CC3"/>
    <w:rsid w:val="00982304"/>
    <w:rsid w:val="009A2583"/>
    <w:rsid w:val="009B2D4F"/>
    <w:rsid w:val="009D0CE5"/>
    <w:rsid w:val="009D4BF9"/>
    <w:rsid w:val="009E6492"/>
    <w:rsid w:val="009F687D"/>
    <w:rsid w:val="00A06149"/>
    <w:rsid w:val="00A54D2A"/>
    <w:rsid w:val="00A66329"/>
    <w:rsid w:val="00A66C26"/>
    <w:rsid w:val="00A7147C"/>
    <w:rsid w:val="00A76900"/>
    <w:rsid w:val="00A806A6"/>
    <w:rsid w:val="00A93BD9"/>
    <w:rsid w:val="00AB0C9A"/>
    <w:rsid w:val="00AB125E"/>
    <w:rsid w:val="00B03621"/>
    <w:rsid w:val="00B06A10"/>
    <w:rsid w:val="00B10E4C"/>
    <w:rsid w:val="00B1283E"/>
    <w:rsid w:val="00B14DB0"/>
    <w:rsid w:val="00B303B9"/>
    <w:rsid w:val="00B3554E"/>
    <w:rsid w:val="00B4024E"/>
    <w:rsid w:val="00B500AB"/>
    <w:rsid w:val="00B513F1"/>
    <w:rsid w:val="00B53B10"/>
    <w:rsid w:val="00B73761"/>
    <w:rsid w:val="00B9051B"/>
    <w:rsid w:val="00B953F9"/>
    <w:rsid w:val="00B967A2"/>
    <w:rsid w:val="00BA6449"/>
    <w:rsid w:val="00BB2FB2"/>
    <w:rsid w:val="00BF5520"/>
    <w:rsid w:val="00C008E1"/>
    <w:rsid w:val="00C04278"/>
    <w:rsid w:val="00C07801"/>
    <w:rsid w:val="00C2756A"/>
    <w:rsid w:val="00C35ED8"/>
    <w:rsid w:val="00C565FC"/>
    <w:rsid w:val="00CA3B34"/>
    <w:rsid w:val="00CA68E5"/>
    <w:rsid w:val="00CB20FB"/>
    <w:rsid w:val="00CD61C3"/>
    <w:rsid w:val="00D23282"/>
    <w:rsid w:val="00D42CF5"/>
    <w:rsid w:val="00D7316A"/>
    <w:rsid w:val="00D9628E"/>
    <w:rsid w:val="00DB50DA"/>
    <w:rsid w:val="00DB555B"/>
    <w:rsid w:val="00DC4B42"/>
    <w:rsid w:val="00DE2B5D"/>
    <w:rsid w:val="00DF18AE"/>
    <w:rsid w:val="00DF76DC"/>
    <w:rsid w:val="00E133C4"/>
    <w:rsid w:val="00E16A87"/>
    <w:rsid w:val="00E22082"/>
    <w:rsid w:val="00E33143"/>
    <w:rsid w:val="00E71F1A"/>
    <w:rsid w:val="00E751FC"/>
    <w:rsid w:val="00E819C5"/>
    <w:rsid w:val="00E832C1"/>
    <w:rsid w:val="00E83B6F"/>
    <w:rsid w:val="00EC34FA"/>
    <w:rsid w:val="00EC3D0C"/>
    <w:rsid w:val="00ED218C"/>
    <w:rsid w:val="00EF57ED"/>
    <w:rsid w:val="00F062E0"/>
    <w:rsid w:val="00F26A1D"/>
    <w:rsid w:val="00F34352"/>
    <w:rsid w:val="00F36BBB"/>
    <w:rsid w:val="00F40063"/>
    <w:rsid w:val="00F47C47"/>
    <w:rsid w:val="00F85198"/>
    <w:rsid w:val="00FA5E24"/>
    <w:rsid w:val="00FB3310"/>
    <w:rsid w:val="00FB5CFD"/>
    <w:rsid w:val="00FC3823"/>
    <w:rsid w:val="00FC47DA"/>
    <w:rsid w:val="00FE4E02"/>
    <w:rsid w:val="00FF0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D42BB39"/>
  <w15:chartTrackingRefBased/>
  <w15:docId w15:val="{43ACF841-C4EA-4F46-AC7E-70412B133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53B10"/>
    <w:pPr>
      <w:widowControl w:val="0"/>
      <w:jc w:val="both"/>
    </w:pPr>
  </w:style>
  <w:style w:type="paragraph" w:styleId="1">
    <w:name w:val="heading 1"/>
    <w:basedOn w:val="a"/>
    <w:next w:val="a0"/>
    <w:link w:val="10"/>
    <w:qFormat/>
    <w:rsid w:val="000722B4"/>
    <w:pPr>
      <w:keepNext/>
      <w:keepLines/>
      <w:spacing w:beforeLines="50" w:before="156" w:afterLines="50" w:after="156"/>
      <w:jc w:val="left"/>
      <w:outlineLvl w:val="0"/>
    </w:pPr>
    <w:rPr>
      <w:rFonts w:ascii="Times New Roman" w:eastAsia="黑体" w:hAnsi="Times New Roman" w:cs="Times New Roman"/>
      <w:bCs/>
      <w:kern w:val="44"/>
      <w:sz w:val="30"/>
      <w:szCs w:val="3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751F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rsid w:val="009E6492"/>
    <w:pPr>
      <w:spacing w:line="300" w:lineRule="auto"/>
      <w:ind w:firstLineChars="200" w:firstLine="480"/>
    </w:pPr>
    <w:rPr>
      <w:rFonts w:ascii="Times New Roman" w:eastAsia="宋体" w:hAnsi="Times New Roman" w:cs="Times New Roman"/>
      <w:sz w:val="24"/>
      <w:szCs w:val="24"/>
    </w:rPr>
  </w:style>
  <w:style w:type="paragraph" w:styleId="a4">
    <w:name w:val="endnote text"/>
    <w:basedOn w:val="a"/>
    <w:link w:val="a5"/>
    <w:uiPriority w:val="99"/>
    <w:semiHidden/>
    <w:unhideWhenUsed/>
    <w:rsid w:val="00924032"/>
    <w:pPr>
      <w:snapToGrid w:val="0"/>
      <w:jc w:val="left"/>
    </w:pPr>
  </w:style>
  <w:style w:type="character" w:customStyle="1" w:styleId="a5">
    <w:name w:val="尾注文本 字符"/>
    <w:basedOn w:val="a1"/>
    <w:link w:val="a4"/>
    <w:uiPriority w:val="99"/>
    <w:semiHidden/>
    <w:rsid w:val="00924032"/>
  </w:style>
  <w:style w:type="character" w:styleId="a6">
    <w:name w:val="endnote reference"/>
    <w:basedOn w:val="a1"/>
    <w:uiPriority w:val="99"/>
    <w:semiHidden/>
    <w:unhideWhenUsed/>
    <w:rsid w:val="00924032"/>
    <w:rPr>
      <w:vertAlign w:val="superscript"/>
    </w:rPr>
  </w:style>
  <w:style w:type="paragraph" w:styleId="a7">
    <w:name w:val="List Paragraph"/>
    <w:basedOn w:val="a"/>
    <w:uiPriority w:val="34"/>
    <w:qFormat/>
    <w:rsid w:val="0085174A"/>
    <w:pPr>
      <w:ind w:firstLineChars="200" w:firstLine="420"/>
    </w:pPr>
  </w:style>
  <w:style w:type="table" w:styleId="a8">
    <w:name w:val="Table Grid"/>
    <w:basedOn w:val="a2"/>
    <w:uiPriority w:val="59"/>
    <w:rsid w:val="005470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rsid w:val="000722B4"/>
    <w:rPr>
      <w:rFonts w:ascii="Times New Roman" w:eastAsia="黑体" w:hAnsi="Times New Roman" w:cs="Times New Roman"/>
      <w:bCs/>
      <w:kern w:val="44"/>
      <w:sz w:val="30"/>
      <w:szCs w:val="30"/>
    </w:rPr>
  </w:style>
  <w:style w:type="paragraph" w:styleId="a9">
    <w:name w:val="header"/>
    <w:basedOn w:val="a"/>
    <w:link w:val="aa"/>
    <w:uiPriority w:val="99"/>
    <w:unhideWhenUsed/>
    <w:rsid w:val="00BA64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1"/>
    <w:link w:val="a9"/>
    <w:uiPriority w:val="99"/>
    <w:rsid w:val="00BA6449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BA64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1"/>
    <w:link w:val="ab"/>
    <w:uiPriority w:val="99"/>
    <w:rsid w:val="00BA6449"/>
    <w:rPr>
      <w:sz w:val="18"/>
      <w:szCs w:val="18"/>
    </w:rPr>
  </w:style>
  <w:style w:type="character" w:customStyle="1" w:styleId="30">
    <w:name w:val="标题 3 字符"/>
    <w:basedOn w:val="a1"/>
    <w:link w:val="3"/>
    <w:uiPriority w:val="9"/>
    <w:semiHidden/>
    <w:rsid w:val="00E751FC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08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19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544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68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284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hart" Target="charts/chart3.xml"/><Relationship Id="rId5" Type="http://schemas.openxmlformats.org/officeDocument/2006/relationships/footnotes" Target="footnotes.xml"/><Relationship Id="rId10" Type="http://schemas.openxmlformats.org/officeDocument/2006/relationships/chart" Target="charts/chart2.xml"/><Relationship Id="rId4" Type="http://schemas.openxmlformats.org/officeDocument/2006/relationships/webSettings" Target="webSetting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171.04</c:v>
                </c:pt>
                <c:pt idx="1">
                  <c:v>174</c:v>
                </c:pt>
                <c:pt idx="2">
                  <c:v>176.42</c:v>
                </c:pt>
                <c:pt idx="3">
                  <c:v>181</c:v>
                </c:pt>
                <c:pt idx="4">
                  <c:v>190.22</c:v>
                </c:pt>
                <c:pt idx="5">
                  <c:v>193.22</c:v>
                </c:pt>
                <c:pt idx="6">
                  <c:v>195.36</c:v>
                </c:pt>
                <c:pt idx="7">
                  <c:v>200</c:v>
                </c:pt>
                <c:pt idx="8">
                  <c:v>204.1</c:v>
                </c:pt>
                <c:pt idx="9">
                  <c:v>207</c:v>
                </c:pt>
                <c:pt idx="10">
                  <c:v>210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40</c:v>
                </c:pt>
                <c:pt idx="1">
                  <c:v>23</c:v>
                </c:pt>
                <c:pt idx="2">
                  <c:v>40</c:v>
                </c:pt>
                <c:pt idx="3">
                  <c:v>55</c:v>
                </c:pt>
                <c:pt idx="4">
                  <c:v>40</c:v>
                </c:pt>
                <c:pt idx="5">
                  <c:v>27</c:v>
                </c:pt>
                <c:pt idx="6">
                  <c:v>40</c:v>
                </c:pt>
                <c:pt idx="7">
                  <c:v>55</c:v>
                </c:pt>
                <c:pt idx="8">
                  <c:v>40</c:v>
                </c:pt>
                <c:pt idx="9">
                  <c:v>25</c:v>
                </c:pt>
                <c:pt idx="10">
                  <c:v>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FE4-405C-8CFD-DD1FFC1912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6879328"/>
        <c:axId val="636878672"/>
      </c:scatterChart>
      <c:valAx>
        <c:axId val="636879328"/>
        <c:scaling>
          <c:orientation val="minMax"/>
          <c:max val="210"/>
          <c:min val="17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6878672"/>
        <c:crosses val="autoZero"/>
        <c:crossBetween val="midCat"/>
      </c:valAx>
      <c:valAx>
        <c:axId val="636878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6879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171.04</c:v>
                </c:pt>
                <c:pt idx="1">
                  <c:v>174</c:v>
                </c:pt>
                <c:pt idx="2">
                  <c:v>176.42</c:v>
                </c:pt>
                <c:pt idx="3">
                  <c:v>184</c:v>
                </c:pt>
                <c:pt idx="4">
                  <c:v>191.22</c:v>
                </c:pt>
                <c:pt idx="5">
                  <c:v>193.22</c:v>
                </c:pt>
                <c:pt idx="6">
                  <c:v>195.36</c:v>
                </c:pt>
                <c:pt idx="7">
                  <c:v>200</c:v>
                </c:pt>
                <c:pt idx="8">
                  <c:v>204.1</c:v>
                </c:pt>
                <c:pt idx="9">
                  <c:v>207</c:v>
                </c:pt>
                <c:pt idx="10">
                  <c:v>210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40</c:v>
                </c:pt>
                <c:pt idx="1">
                  <c:v>35</c:v>
                </c:pt>
                <c:pt idx="2">
                  <c:v>40</c:v>
                </c:pt>
                <c:pt idx="3">
                  <c:v>55</c:v>
                </c:pt>
                <c:pt idx="4">
                  <c:v>38</c:v>
                </c:pt>
                <c:pt idx="5">
                  <c:v>37</c:v>
                </c:pt>
                <c:pt idx="6">
                  <c:v>40</c:v>
                </c:pt>
                <c:pt idx="7">
                  <c:v>55</c:v>
                </c:pt>
                <c:pt idx="8">
                  <c:v>40</c:v>
                </c:pt>
                <c:pt idx="9">
                  <c:v>38</c:v>
                </c:pt>
                <c:pt idx="10">
                  <c:v>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1D1-4F2C-8815-82D9CB9806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6879328"/>
        <c:axId val="636878672"/>
      </c:scatterChart>
      <c:valAx>
        <c:axId val="636879328"/>
        <c:scaling>
          <c:orientation val="minMax"/>
          <c:max val="210"/>
          <c:min val="17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6878672"/>
        <c:crosses val="autoZero"/>
        <c:crossBetween val="midCat"/>
      </c:valAx>
      <c:valAx>
        <c:axId val="636878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6879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3</c:f>
              <c:numCache>
                <c:formatCode>General</c:formatCode>
                <c:ptCount val="12"/>
                <c:pt idx="0">
                  <c:v>171.04</c:v>
                </c:pt>
                <c:pt idx="1">
                  <c:v>174</c:v>
                </c:pt>
                <c:pt idx="2">
                  <c:v>176.42</c:v>
                </c:pt>
                <c:pt idx="3">
                  <c:v>181</c:v>
                </c:pt>
                <c:pt idx="4">
                  <c:v>185</c:v>
                </c:pt>
                <c:pt idx="5">
                  <c:v>187.22</c:v>
                </c:pt>
                <c:pt idx="6">
                  <c:v>191.22</c:v>
                </c:pt>
                <c:pt idx="7">
                  <c:v>195.36</c:v>
                </c:pt>
                <c:pt idx="8">
                  <c:v>200</c:v>
                </c:pt>
                <c:pt idx="9">
                  <c:v>204.1</c:v>
                </c:pt>
                <c:pt idx="10">
                  <c:v>207</c:v>
                </c:pt>
                <c:pt idx="11">
                  <c:v>210</c:v>
                </c:pt>
              </c:numCache>
            </c:numRef>
          </c:xVal>
          <c:yVal>
            <c:numRef>
              <c:f>Sheet1!$B$2:$B$13</c:f>
              <c:numCache>
                <c:formatCode>General</c:formatCode>
                <c:ptCount val="12"/>
                <c:pt idx="0">
                  <c:v>35</c:v>
                </c:pt>
                <c:pt idx="1">
                  <c:v>5</c:v>
                </c:pt>
                <c:pt idx="2">
                  <c:v>41</c:v>
                </c:pt>
                <c:pt idx="3">
                  <c:v>55</c:v>
                </c:pt>
                <c:pt idx="4">
                  <c:v>50</c:v>
                </c:pt>
                <c:pt idx="5">
                  <c:v>35</c:v>
                </c:pt>
                <c:pt idx="6">
                  <c:v>7</c:v>
                </c:pt>
                <c:pt idx="7">
                  <c:v>40</c:v>
                </c:pt>
                <c:pt idx="8">
                  <c:v>55</c:v>
                </c:pt>
                <c:pt idx="9">
                  <c:v>40</c:v>
                </c:pt>
                <c:pt idx="10">
                  <c:v>8</c:v>
                </c:pt>
                <c:pt idx="11">
                  <c:v>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98D-43DC-B3EF-13B34E20A5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6879328"/>
        <c:axId val="636878672"/>
      </c:scatterChart>
      <c:valAx>
        <c:axId val="636879328"/>
        <c:scaling>
          <c:orientation val="minMax"/>
          <c:max val="210"/>
          <c:min val="17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6878672"/>
        <c:crosses val="autoZero"/>
        <c:crossBetween val="midCat"/>
      </c:valAx>
      <c:valAx>
        <c:axId val="636878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36879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343</Words>
  <Characters>1960</Characters>
  <Application>Microsoft Office Word</Application>
  <DocSecurity>4</DocSecurity>
  <Lines>16</Lines>
  <Paragraphs>4</Paragraphs>
  <ScaleCrop>false</ScaleCrop>
  <Company/>
  <LinksUpToDate>false</LinksUpToDate>
  <CharactersWithSpaces>2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延益</dc:creator>
  <cp:keywords/>
  <dc:description/>
  <cp:lastModifiedBy>刘 延益</cp:lastModifiedBy>
  <cp:revision>2</cp:revision>
  <dcterms:created xsi:type="dcterms:W3CDTF">2019-04-24T11:36:00Z</dcterms:created>
  <dcterms:modified xsi:type="dcterms:W3CDTF">2019-04-24T11:36:00Z</dcterms:modified>
</cp:coreProperties>
</file>